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7" r:id="rId2"/>
    <p:sldId id="307" r:id="rId3"/>
    <p:sldId id="402" r:id="rId4"/>
    <p:sldId id="404" r:id="rId5"/>
    <p:sldId id="392" r:id="rId6"/>
    <p:sldId id="394" r:id="rId7"/>
    <p:sldId id="396" r:id="rId8"/>
    <p:sldId id="397" r:id="rId9"/>
    <p:sldId id="398" r:id="rId10"/>
    <p:sldId id="399" r:id="rId11"/>
    <p:sldId id="322" r:id="rId12"/>
    <p:sldId id="375" r:id="rId13"/>
    <p:sldId id="403" r:id="rId14"/>
    <p:sldId id="379" r:id="rId15"/>
    <p:sldId id="400" r:id="rId16"/>
    <p:sldId id="320" r:id="rId17"/>
    <p:sldId id="401" r:id="rId18"/>
    <p:sldId id="371" r:id="rId19"/>
    <p:sldId id="376" r:id="rId20"/>
    <p:sldId id="359" r:id="rId21"/>
    <p:sldId id="372" r:id="rId22"/>
  </p:sldIdLst>
  <p:sldSz cx="24384000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464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37" d="100"/>
          <a:sy n="37" d="100"/>
        </p:scale>
        <p:origin x="134" y="341"/>
      </p:cViewPr>
      <p:guideLst>
        <p:guide orient="horz" pos="4464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5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4952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4601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887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0206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ỏ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8060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ỏ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6688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186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2022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55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2336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225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37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7703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162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421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5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97.wmf"/><Relationship Id="rId3" Type="http://schemas.openxmlformats.org/officeDocument/2006/relationships/image" Target="../media/image86.png"/><Relationship Id="rId21" Type="http://schemas.openxmlformats.org/officeDocument/2006/relationships/image" Target="../media/image100.png"/><Relationship Id="rId7" Type="http://schemas.openxmlformats.org/officeDocument/2006/relationships/image" Target="../media/image90.png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35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96.wmf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88.png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102.png"/><Relationship Id="rId10" Type="http://schemas.openxmlformats.org/officeDocument/2006/relationships/image" Target="../media/image93.png"/><Relationship Id="rId19" Type="http://schemas.openxmlformats.org/officeDocument/2006/relationships/image" Target="../media/image98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Relationship Id="rId14" Type="http://schemas.openxmlformats.org/officeDocument/2006/relationships/image" Target="../media/image95.wmf"/><Relationship Id="rId22" Type="http://schemas.openxmlformats.org/officeDocument/2006/relationships/image" Target="../media/image10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5" Type="http://schemas.openxmlformats.org/officeDocument/2006/relationships/image" Target="../media/image11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Relationship Id="rId14" Type="http://schemas.openxmlformats.org/officeDocument/2006/relationships/image" Target="../media/image1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0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image" Target="../media/image11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5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12" Type="http://schemas.openxmlformats.org/officeDocument/2006/relationships/image" Target="../media/image134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3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Relationship Id="rId14" Type="http://schemas.openxmlformats.org/officeDocument/2006/relationships/image" Target="../media/image1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13" Type="http://schemas.openxmlformats.org/officeDocument/2006/relationships/image" Target="../media/image146.png"/><Relationship Id="rId3" Type="http://schemas.openxmlformats.org/officeDocument/2006/relationships/image" Target="../media/image138.png"/><Relationship Id="rId7" Type="http://schemas.openxmlformats.org/officeDocument/2006/relationships/image" Target="../media/image140.wmf"/><Relationship Id="rId12" Type="http://schemas.openxmlformats.org/officeDocument/2006/relationships/image" Target="../media/image1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44.png"/><Relationship Id="rId5" Type="http://schemas.openxmlformats.org/officeDocument/2006/relationships/image" Target="../media/image135.png"/><Relationship Id="rId10" Type="http://schemas.openxmlformats.org/officeDocument/2006/relationships/image" Target="../media/image143.png"/><Relationship Id="rId4" Type="http://schemas.openxmlformats.org/officeDocument/2006/relationships/image" Target="../media/image139.png"/><Relationship Id="rId9" Type="http://schemas.openxmlformats.org/officeDocument/2006/relationships/image" Target="../media/image14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151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37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31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11" Type="http://schemas.openxmlformats.org/officeDocument/2006/relationships/image" Target="../media/image28.wmf"/><Relationship Id="rId5" Type="http://schemas.openxmlformats.org/officeDocument/2006/relationships/image" Target="../media/image23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32.wmf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33.png"/><Relationship Id="rId21" Type="http://schemas.openxmlformats.org/officeDocument/2006/relationships/image" Target="../media/image45.wmf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43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11" Type="http://schemas.openxmlformats.org/officeDocument/2006/relationships/image" Target="../media/image40.wmf"/><Relationship Id="rId5" Type="http://schemas.openxmlformats.org/officeDocument/2006/relationships/image" Target="../media/image35.png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44.wmf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2.wmf"/><Relationship Id="rId18" Type="http://schemas.openxmlformats.org/officeDocument/2006/relationships/image" Target="../media/image56.png"/><Relationship Id="rId3" Type="http://schemas.openxmlformats.org/officeDocument/2006/relationships/image" Target="../media/image47.png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5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4.png"/><Relationship Id="rId20" Type="http://schemas.openxmlformats.org/officeDocument/2006/relationships/image" Target="../media/image5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11" Type="http://schemas.openxmlformats.org/officeDocument/2006/relationships/image" Target="../media/image51.wmf"/><Relationship Id="rId5" Type="http://schemas.openxmlformats.org/officeDocument/2006/relationships/image" Target="../media/image48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57.png"/><Relationship Id="rId4" Type="http://schemas.openxmlformats.org/officeDocument/2006/relationships/image" Target="../media/image23.png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0.wmf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27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61.png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82.wmf"/><Relationship Id="rId3" Type="http://schemas.openxmlformats.org/officeDocument/2006/relationships/image" Target="../media/image71.png"/><Relationship Id="rId21" Type="http://schemas.openxmlformats.org/officeDocument/2006/relationships/image" Target="../media/image85.png"/><Relationship Id="rId7" Type="http://schemas.openxmlformats.org/officeDocument/2006/relationships/image" Target="../media/image75.png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31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81.wmf"/><Relationship Id="rId20" Type="http://schemas.openxmlformats.org/officeDocument/2006/relationships/image" Target="../media/image8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73.png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78.png"/><Relationship Id="rId19" Type="http://schemas.openxmlformats.org/officeDocument/2006/relationships/image" Target="../media/image8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image" Target="../media/image8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7876286" y="1959212"/>
            <a:ext cx="3300947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 TÍCH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0" y="4565119"/>
            <a:ext cx="24384000" cy="1431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5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HÀM SỐ LŨY THỪA, HÀM SỐ MŨ VÀ HÀM SỐ LÔGARI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16171" y="10922509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LÔGARI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98646" y="8404156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5462177" y="5689189"/>
            <a:ext cx="13757143" cy="212335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UYỆN TẬP PHƯƠNG TRÌNH MŨ </a:t>
            </a:r>
          </a:p>
          <a:p>
            <a:pPr algn="ctr"/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À PHƯƠNG TRÌNH LÔGARIT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352800" y="8077910"/>
            <a:ext cx="19013083" cy="509199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25731" y="11978475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grpSp>
        <p:nvGrpSpPr>
          <p:cNvPr id="45" name="Group 44">
            <a:extLst>
              <a:ext uri="{FF2B5EF4-FFF2-40B4-BE49-F238E27FC236}">
                <a16:creationId xmlns:a16="http://schemas.microsoft.com/office/drawing/2014/main" id="{E920A8CD-5B77-4E45-88D3-FB32CC2C83CF}"/>
              </a:ext>
            </a:extLst>
          </p:cNvPr>
          <p:cNvGrpSpPr/>
          <p:nvPr/>
        </p:nvGrpSpPr>
        <p:grpSpPr>
          <a:xfrm>
            <a:off x="4298646" y="9531814"/>
            <a:ext cx="9472086" cy="968318"/>
            <a:chOff x="739068" y="1515168"/>
            <a:chExt cx="9473319" cy="968444"/>
          </a:xfrm>
        </p:grpSpPr>
        <p:sp>
          <p:nvSpPr>
            <p:cNvPr id="47" name="Freeform 71">
              <a:extLst>
                <a:ext uri="{FF2B5EF4-FFF2-40B4-BE49-F238E27FC236}">
                  <a16:creationId xmlns:a16="http://schemas.microsoft.com/office/drawing/2014/main" id="{EC8BA636-FBD1-4676-86B2-44E766CFA42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34FC35D6-AA70-488B-AD5C-6EEA5BF2B334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1" name="Freeform 71">
                <a:extLst>
                  <a:ext uri="{FF2B5EF4-FFF2-40B4-BE49-F238E27FC236}">
                    <a16:creationId xmlns:a16="http://schemas.microsoft.com/office/drawing/2014/main" id="{A8CA616C-B0B6-4DC5-8148-1BAE4095F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Oval 72">
                <a:extLst>
                  <a:ext uri="{FF2B5EF4-FFF2-40B4-BE49-F238E27FC236}">
                    <a16:creationId xmlns:a16="http://schemas.microsoft.com/office/drawing/2014/main" id="{8241C8BF-3C78-4E8D-9845-B520CD538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3">
                <a:extLst>
                  <a:ext uri="{FF2B5EF4-FFF2-40B4-BE49-F238E27FC236}">
                    <a16:creationId xmlns:a16="http://schemas.microsoft.com/office/drawing/2014/main" id="{A12408E4-453C-418E-B3A4-CBF8EB9CF7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4">
                <a:extLst>
                  <a:ext uri="{FF2B5EF4-FFF2-40B4-BE49-F238E27FC236}">
                    <a16:creationId xmlns:a16="http://schemas.microsoft.com/office/drawing/2014/main" id="{4B553C05-4C05-4994-8241-85121352D0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5">
                <a:extLst>
                  <a:ext uri="{FF2B5EF4-FFF2-40B4-BE49-F238E27FC236}">
                    <a16:creationId xmlns:a16="http://schemas.microsoft.com/office/drawing/2014/main" id="{07C7CEE8-DD90-4C14-9E7C-9EA9D90BE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6">
                <a:extLst>
                  <a:ext uri="{FF2B5EF4-FFF2-40B4-BE49-F238E27FC236}">
                    <a16:creationId xmlns:a16="http://schemas.microsoft.com/office/drawing/2014/main" id="{6AD8691C-9F8C-4FE6-87EA-1B1BDF387F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7">
                <a:extLst>
                  <a:ext uri="{FF2B5EF4-FFF2-40B4-BE49-F238E27FC236}">
                    <a16:creationId xmlns:a16="http://schemas.microsoft.com/office/drawing/2014/main" id="{00790EC2-EE3C-4EFC-9892-AC738A40D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8">
                <a:extLst>
                  <a:ext uri="{FF2B5EF4-FFF2-40B4-BE49-F238E27FC236}">
                    <a16:creationId xmlns:a16="http://schemas.microsoft.com/office/drawing/2014/main" id="{09DC26DC-442F-41D3-BD2C-974B65D9E1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9">
                <a:extLst>
                  <a:ext uri="{FF2B5EF4-FFF2-40B4-BE49-F238E27FC236}">
                    <a16:creationId xmlns:a16="http://schemas.microsoft.com/office/drawing/2014/main" id="{67911130-6CB3-4589-8C7E-A8E647947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80">
                <a:extLst>
                  <a:ext uri="{FF2B5EF4-FFF2-40B4-BE49-F238E27FC236}">
                    <a16:creationId xmlns:a16="http://schemas.microsoft.com/office/drawing/2014/main" id="{BF09BB91-7045-4B32-A47B-701BA4DF95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1">
                <a:extLst>
                  <a:ext uri="{FF2B5EF4-FFF2-40B4-BE49-F238E27FC236}">
                    <a16:creationId xmlns:a16="http://schemas.microsoft.com/office/drawing/2014/main" id="{89E10F43-F9BB-4288-8074-858950EDB3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2">
                <a:extLst>
                  <a:ext uri="{FF2B5EF4-FFF2-40B4-BE49-F238E27FC236}">
                    <a16:creationId xmlns:a16="http://schemas.microsoft.com/office/drawing/2014/main" id="{4EC65E0D-BDFC-419A-B25F-31EBD736E1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2A49C4B-CEFC-4C2A-9047-990FFCA1C19D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72952" y="5963032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99179" y="2632534"/>
            <a:ext cx="23391942" cy="3162441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608506" y="2600609"/>
                <a:ext cx="18261207" cy="932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ì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để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𝑡𝑟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ì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𝑛h</m:t>
                      </m:r>
                      <m:sSup>
                        <m:sSupPr>
                          <m:ctrlPr>
                            <a:rPr lang="yo-NG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yo-NG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4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−4.3</m:t>
                          </m:r>
                        </m:e>
                        <m:sup>
                          <m:sSup>
                            <m:sSupPr>
                              <m:ctrlPr>
                                <a:rPr lang="en-US" sz="4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ó 4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𝑛𝑔h𝑖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ệ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â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ệ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8506" y="2600609"/>
                <a:ext cx="18261207" cy="932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642273" y="4045803"/>
                <a:ext cx="10832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273" y="4045803"/>
                <a:ext cx="108328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577853" y="4045803"/>
                <a:ext cx="105107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7853" y="4045803"/>
                <a:ext cx="1051075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1481220" y="4045803"/>
                <a:ext cx="93279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1220" y="4045803"/>
                <a:ext cx="93279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6266309" y="4045803"/>
                <a:ext cx="10429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6309" y="4045803"/>
                <a:ext cx="104298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280636" y="394725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420FD6-8155-4A5C-9FE1-E59DD6F1C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D331A4CE-CA9D-47E7-ABFC-517E5630F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073" y="10280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D2363400-D352-4C4B-8E7B-202E23956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280" y="11201400"/>
            <a:ext cx="2950464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1A83F330-038A-44AF-835E-16800472A535}"/>
                  </a:ext>
                </a:extLst>
              </p:cNvPr>
              <p:cNvSpPr/>
              <p:nvPr/>
            </p:nvSpPr>
            <p:spPr>
              <a:xfrm>
                <a:off x="4707044" y="6400800"/>
                <a:ext cx="10075756" cy="862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Ta </a:t>
                </a:r>
                <a:r>
                  <a:rPr lang="en-US" sz="4400" dirty="0" err="1"/>
                  <a:t>có</a:t>
                </a:r>
                <a:r>
                  <a:rPr lang="en-US" sz="4400" dirty="0"/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yo-NG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sz="4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.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sSup>
                          <m:sSupPr>
                            <m:ctrlPr>
                              <a:rPr lang="en-US" sz="4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(1)</a:t>
                </a: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1A83F330-038A-44AF-835E-16800472A5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7044" y="6400800"/>
                <a:ext cx="10075756" cy="862416"/>
              </a:xfrm>
              <a:prstGeom prst="rect">
                <a:avLst/>
              </a:prstGeom>
              <a:blipFill>
                <a:blip r:embed="rId8"/>
                <a:stretch>
                  <a:fillRect t="-5674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FA9CA893-17FA-40E1-9516-289191069765}"/>
                  </a:ext>
                </a:extLst>
              </p:cNvPr>
              <p:cNvSpPr/>
              <p:nvPr/>
            </p:nvSpPr>
            <p:spPr>
              <a:xfrm>
                <a:off x="83461" y="7371514"/>
                <a:ext cx="22266552" cy="869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i="0" smtClean="0">
                          <a:latin typeface="Cambria Math" panose="02040503050406030204" pitchFamily="18" charset="0"/>
                        </a:rPr>
                        <m:t>Đặ</m:t>
                      </m:r>
                      <m:r>
                        <m:rPr>
                          <m:sty m:val="p"/>
                        </m:rPr>
                        <a:rPr lang="en-US" sz="400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yo-NG" sz="40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=3</m:t>
                          </m:r>
                        </m:e>
                        <m:sup>
                          <m:sSup>
                            <m:sSupPr>
                              <m:ctrlPr>
                                <a:rPr lang="en-US" sz="400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000" i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d>
                        <m:dPr>
                          <m:ctrlPr>
                            <a:rPr lang="en-US" sz="40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4000" i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vi-VN" sz="4000" i="0" dirty="0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sz="4000" i="0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4000" i="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000" i="0" dirty="0"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en-US" sz="4000" i="0" dirty="0">
                          <a:latin typeface="Cambria Math" panose="02040503050406030204" pitchFamily="18" charset="0"/>
                        </a:rPr>
                        <m:t>ì </m:t>
                      </m:r>
                      <m:r>
                        <m:rPr>
                          <m:sty m:val="p"/>
                        </m:rPr>
                        <a:rPr lang="en-US" sz="4000" i="0" dirty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4000" i="0" dirty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000" i="0" dirty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00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i="0" dirty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000" i="0" dirty="0"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4000" i="0" dirty="0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000" i="0" dirty="0">
                          <a:latin typeface="Cambria Math" panose="02040503050406030204" pitchFamily="18" charset="0"/>
                        </a:rPr>
                        <m:t> đã </m:t>
                      </m:r>
                      <m:r>
                        <m:rPr>
                          <m:sty m:val="p"/>
                        </m:rPr>
                        <a:rPr lang="en-US" sz="4000" i="0" dirty="0">
                          <a:latin typeface="Cambria Math" panose="02040503050406030204" pitchFamily="18" charset="0"/>
                        </a:rPr>
                        <m:t>cho</m:t>
                      </m:r>
                      <m:r>
                        <a:rPr lang="en-US" sz="400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i="0" dirty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000" i="0" dirty="0">
                          <a:latin typeface="Cambria Math" panose="02040503050406030204" pitchFamily="18" charset="0"/>
                        </a:rPr>
                        <m:t>ở </m:t>
                      </m:r>
                      <m:r>
                        <m:rPr>
                          <m:sty m:val="p"/>
                        </m:rPr>
                        <a:rPr lang="en-US" sz="4000" i="0" dirty="0"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en-US" sz="4000" i="0" dirty="0">
                          <a:latin typeface="Cambria Math" panose="02040503050406030204" pitchFamily="18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4000" i="0" dirty="0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000" b="0" i="0" dirty="0" smtClean="0">
                          <a:latin typeface="Cambria Math" panose="02040503050406030204" pitchFamily="18" charset="0"/>
                        </a:rPr>
                        <m:t>: </m:t>
                      </m:r>
                      <m:sSup>
                        <m:sSupPr>
                          <m:ctrlPr>
                            <a:rPr lang="en-US" sz="4000" b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p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=0(2)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FA9CA893-17FA-40E1-9516-2891910697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1" y="7371514"/>
                <a:ext cx="22266552" cy="8694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658AAA3-7255-4F85-9858-74BDE3E5239B}"/>
                  </a:ext>
                </a:extLst>
              </p:cNvPr>
              <p:cNvSpPr/>
              <p:nvPr/>
            </p:nvSpPr>
            <p:spPr>
              <a:xfrm>
                <a:off x="12040587" y="6489877"/>
                <a:ext cx="7985544" cy="968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yo-NG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yo-NG" sz="4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yo-NG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n-US" sz="4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.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sSup>
                          <m:sSupPr>
                            <m:ctrlPr>
                              <a:rPr lang="en-US" sz="4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658AAA3-7255-4F85-9858-74BDE3E523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0587" y="6489877"/>
                <a:ext cx="7985544" cy="9681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9708B32-A79C-487B-A10D-3579A2018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13077"/>
              </p:ext>
            </p:extLst>
          </p:nvPr>
        </p:nvGraphicFramePr>
        <p:xfrm>
          <a:off x="17098016" y="3553704"/>
          <a:ext cx="1775114" cy="188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482400" progId="Equation.DSMT4">
                  <p:embed/>
                </p:oleObj>
              </mc:Choice>
              <mc:Fallback>
                <p:oleObj name="Equation" r:id="rId11" imgW="46980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9708B32-A79C-487B-A10D-3579A2018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8016" y="3553704"/>
                        <a:ext cx="1775114" cy="1882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A5DBEA-02ED-4385-AC55-7A740A2C8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5225"/>
              </p:ext>
            </p:extLst>
          </p:nvPr>
        </p:nvGraphicFramePr>
        <p:xfrm>
          <a:off x="12268200" y="4095100"/>
          <a:ext cx="1636568" cy="75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A5DBEA-02ED-4385-AC55-7A740A2C80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8200" y="4095100"/>
                        <a:ext cx="1636568" cy="757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111E7AD-D33C-4CC1-95B8-1B2535423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92201"/>
              </p:ext>
            </p:extLst>
          </p:nvPr>
        </p:nvGraphicFramePr>
        <p:xfrm>
          <a:off x="7445303" y="4093584"/>
          <a:ext cx="2602057" cy="75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80" imgH="177480" progId="Equation.DSMT4">
                  <p:embed/>
                </p:oleObj>
              </mc:Choice>
              <mc:Fallback>
                <p:oleObj name="Equation" r:id="rId15" imgW="6220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111E7AD-D33C-4CC1-95B8-1B2535423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03" y="4093584"/>
                        <a:ext cx="2602057" cy="759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21742EA-95DC-4771-BA1B-AD70A5745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1340"/>
              </p:ext>
            </p:extLst>
          </p:nvPr>
        </p:nvGraphicFramePr>
        <p:xfrm>
          <a:off x="2362200" y="4130241"/>
          <a:ext cx="16335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21742EA-95DC-4771-BA1B-AD70A5745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30241"/>
                        <a:ext cx="1633537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D532602-3FB6-40D1-B662-9AB8125C5936}"/>
                  </a:ext>
                </a:extLst>
              </p:cNvPr>
              <p:cNvSpPr txBox="1"/>
              <p:nvPr/>
            </p:nvSpPr>
            <p:spPr>
              <a:xfrm>
                <a:off x="761645" y="8368020"/>
                <a:ext cx="2184974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000" b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ó 4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nghi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bi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lang="en-US" sz="4000" b="0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D532602-3FB6-40D1-B662-9AB8125C5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645" y="8368020"/>
                <a:ext cx="21849744" cy="70788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2BD9E573-304E-49F0-88CA-39F288D8AC75}"/>
                  </a:ext>
                </a:extLst>
              </p:cNvPr>
              <p:cNvSpPr txBox="1"/>
              <p:nvPr/>
            </p:nvSpPr>
            <p:spPr>
              <a:xfrm>
                <a:off x="860061" y="9933976"/>
                <a:ext cx="3905963" cy="2057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d>
                        <m:dPr>
                          <m:begChr m:val="{"/>
                          <m:endChr m:val="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4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&gt;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40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4000" i="1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4000" i="1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2BD9E573-304E-49F0-88CA-39F288D8AC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061" y="9933976"/>
                <a:ext cx="3905963" cy="205755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ACBA7D74-CB3C-4A3B-BC9E-01DFF0E4B3DA}"/>
                  </a:ext>
                </a:extLst>
              </p:cNvPr>
              <p:cNvSpPr txBox="1"/>
              <p:nvPr/>
            </p:nvSpPr>
            <p:spPr>
              <a:xfrm>
                <a:off x="4624871" y="9953267"/>
                <a:ext cx="3905963" cy="2057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d>
                        <m:dPr>
                          <m:begChr m:val="{"/>
                          <m:endChr m:val="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4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4000" i="1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4000" i="1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ACBA7D74-CB3C-4A3B-BC9E-01DFF0E4B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4871" y="9953267"/>
                <a:ext cx="3905963" cy="205755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D319B5F6-52AD-45B6-B7EE-C1F5A2CDE166}"/>
                  </a:ext>
                </a:extLst>
              </p:cNvPr>
              <p:cNvSpPr txBox="1"/>
              <p:nvPr/>
            </p:nvSpPr>
            <p:spPr>
              <a:xfrm>
                <a:off x="8055457" y="10146840"/>
                <a:ext cx="2897896" cy="1465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d>
                        <m:dPr>
                          <m:begChr m:val="{"/>
                          <m:endChr m:val="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&lt;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D319B5F6-52AD-45B6-B7EE-C1F5A2CDE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57" y="10146840"/>
                <a:ext cx="2897896" cy="146540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F0BC32E7-9102-4A76-BC85-3EAD9E784CA5}"/>
                  </a:ext>
                </a:extLst>
              </p:cNvPr>
              <p:cNvSpPr txBox="1"/>
              <p:nvPr/>
            </p:nvSpPr>
            <p:spPr>
              <a:xfrm>
                <a:off x="865100" y="9282189"/>
                <a:ext cx="12541826" cy="8886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000" b="0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000" b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ó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hai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nghi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bi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ù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ng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F0BC32E7-9102-4A76-BC85-3EAD9E784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100" y="9282189"/>
                <a:ext cx="12541826" cy="8886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278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  <p:bldP spid="76" grpId="0"/>
      <p:bldP spid="77" grpId="0"/>
      <p:bldP spid="78" grpId="0"/>
      <p:bldP spid="62" grpId="0"/>
      <p:bldP spid="80" grpId="0"/>
      <p:bldP spid="81" grpId="0"/>
      <p:bldP spid="82" grpId="0"/>
      <p:bldP spid="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839679" y="5486579"/>
            <a:ext cx="23002750" cy="2701196"/>
            <a:chOff x="839787" y="6087168"/>
            <a:chExt cx="23005745" cy="270154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 flipV="1">
              <a:off x="16460787" y="8381999"/>
              <a:ext cx="6551512" cy="406715"/>
            </a:xfrm>
            <a:prstGeom prst="rect">
              <a:avLst/>
            </a:pr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1"/>
            <p:cNvSpPr>
              <a:spLocks/>
            </p:cNvSpPr>
            <p:nvPr/>
          </p:nvSpPr>
          <p:spPr bwMode="auto">
            <a:xfrm>
              <a:off x="839787" y="7614323"/>
              <a:ext cx="19585088" cy="117439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Oval 72"/>
            <p:cNvSpPr>
              <a:spLocks noChangeArrowheads="1"/>
            </p:cNvSpPr>
            <p:nvPr/>
          </p:nvSpPr>
          <p:spPr bwMode="auto">
            <a:xfrm>
              <a:off x="2621467" y="6087168"/>
              <a:ext cx="803766" cy="790373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3"/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4"/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5"/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6"/>
            <p:cNvSpPr>
              <a:spLocks/>
            </p:cNvSpPr>
            <p:nvPr/>
          </p:nvSpPr>
          <p:spPr bwMode="auto">
            <a:xfrm>
              <a:off x="2420524" y="6815024"/>
              <a:ext cx="1169926" cy="535844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7"/>
            <p:cNvSpPr>
              <a:spLocks/>
            </p:cNvSpPr>
            <p:nvPr/>
          </p:nvSpPr>
          <p:spPr bwMode="auto">
            <a:xfrm>
              <a:off x="2210654" y="7038293"/>
              <a:ext cx="1594133" cy="495658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8"/>
            <p:cNvSpPr>
              <a:spLocks/>
            </p:cNvSpPr>
            <p:nvPr/>
          </p:nvSpPr>
          <p:spPr bwMode="auto">
            <a:xfrm>
              <a:off x="3023349" y="7194577"/>
              <a:ext cx="861815" cy="1330678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9"/>
            <p:cNvSpPr>
              <a:spLocks/>
            </p:cNvSpPr>
            <p:nvPr/>
          </p:nvSpPr>
          <p:spPr bwMode="auto">
            <a:xfrm>
              <a:off x="2148137" y="7194577"/>
              <a:ext cx="1737027" cy="1330678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0"/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81"/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2"/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60376" y="6624160"/>
              <a:ext cx="19085156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399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ÀI TẬP TỰ LUẬ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554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>
            <a:extLst>
              <a:ext uri="{FF2B5EF4-FFF2-40B4-BE49-F238E27FC236}">
                <a16:creationId xmlns:a16="http://schemas.microsoft.com/office/drawing/2014/main" id="{D45C8708-4931-45CF-B195-5DCC94D84770}"/>
              </a:ext>
            </a:extLst>
          </p:cNvPr>
          <p:cNvGrpSpPr/>
          <p:nvPr/>
        </p:nvGrpSpPr>
        <p:grpSpPr>
          <a:xfrm>
            <a:off x="203409" y="5699044"/>
            <a:ext cx="23934245" cy="7740221"/>
            <a:chOff x="1205494" y="6941416"/>
            <a:chExt cx="22139783" cy="6545984"/>
          </a:xfrm>
        </p:grpSpPr>
        <p:sp>
          <p:nvSpPr>
            <p:cNvPr id="77" name="Rounded Rectangle 124">
              <a:extLst>
                <a:ext uri="{FF2B5EF4-FFF2-40B4-BE49-F238E27FC236}">
                  <a16:creationId xmlns:a16="http://schemas.microsoft.com/office/drawing/2014/main" id="{CB44145A-187E-4164-AF93-55906C505850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E99A64A-274B-490D-9486-E37A60AD2A08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05D866F1-FA27-41D8-920E-72900F9FBBD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A905827-3B01-4C28-AF4A-27DD2A7B8A05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128">
                <a:extLst>
                  <a:ext uri="{FF2B5EF4-FFF2-40B4-BE49-F238E27FC236}">
                    <a16:creationId xmlns:a16="http://schemas.microsoft.com/office/drawing/2014/main" id="{7B7AC35F-DC76-4293-B7C9-2BFC2EE2044F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2" name="Freeform 15">
                <a:extLst>
                  <a:ext uri="{FF2B5EF4-FFF2-40B4-BE49-F238E27FC236}">
                    <a16:creationId xmlns:a16="http://schemas.microsoft.com/office/drawing/2014/main" id="{AA9AD51A-986D-4313-A2EB-CB72928F7B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20BA9C07-AC1F-4343-BE1E-B6A6E7CF68C1}"/>
              </a:ext>
            </a:extLst>
          </p:cNvPr>
          <p:cNvGrpSpPr/>
          <p:nvPr/>
        </p:nvGrpSpPr>
        <p:grpSpPr>
          <a:xfrm>
            <a:off x="251958" y="2315440"/>
            <a:ext cx="23934245" cy="3487243"/>
            <a:chOff x="992187" y="2564544"/>
            <a:chExt cx="22200057" cy="4181969"/>
          </a:xfrm>
        </p:grpSpPr>
        <p:sp>
          <p:nvSpPr>
            <p:cNvPr id="58" name="Rounded Rectangle 133">
              <a:extLst>
                <a:ext uri="{FF2B5EF4-FFF2-40B4-BE49-F238E27FC236}">
                  <a16:creationId xmlns:a16="http://schemas.microsoft.com/office/drawing/2014/main" id="{F47CFC54-B748-42C3-9381-42C4DDE47EAE}"/>
                </a:ext>
              </a:extLst>
            </p:cNvPr>
            <p:cNvSpPr/>
            <p:nvPr/>
          </p:nvSpPr>
          <p:spPr bwMode="auto">
            <a:xfrm>
              <a:off x="992187" y="27608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8359BEF4-0AAD-4582-AA42-80F7F36A025D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83AD4904-C3BD-4FE3-852B-37C040324EF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1" name="Pentagon 136">
                <a:extLst>
                  <a:ext uri="{FF2B5EF4-FFF2-40B4-BE49-F238E27FC236}">
                    <a16:creationId xmlns:a16="http://schemas.microsoft.com/office/drawing/2014/main" id="{65B37437-890F-4349-AE9E-B4EE34C597EC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2" name="Group 11">
                <a:extLst>
                  <a:ext uri="{FF2B5EF4-FFF2-40B4-BE49-F238E27FC236}">
                    <a16:creationId xmlns:a16="http://schemas.microsoft.com/office/drawing/2014/main" id="{C2F11F47-92DC-457D-BE1A-70AEDC573ADF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5" name="Freeform 140">
                  <a:extLst>
                    <a:ext uri="{FF2B5EF4-FFF2-40B4-BE49-F238E27FC236}">
                      <a16:creationId xmlns:a16="http://schemas.microsoft.com/office/drawing/2014/main" id="{B8F2BD42-D97E-4677-BA77-773A91C1B91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1">
                  <a:extLst>
                    <a:ext uri="{FF2B5EF4-FFF2-40B4-BE49-F238E27FC236}">
                      <a16:creationId xmlns:a16="http://schemas.microsoft.com/office/drawing/2014/main" id="{8987526C-7E84-42CC-BBE0-18250CC45F4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Freeform 142">
                  <a:extLst>
                    <a:ext uri="{FF2B5EF4-FFF2-40B4-BE49-F238E27FC236}">
                      <a16:creationId xmlns:a16="http://schemas.microsoft.com/office/drawing/2014/main" id="{9F11D6FB-FE28-4593-B0AF-79A3AC0536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5E52E3C4-DD74-456B-A7C1-0B8AD17E7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D890785A-1769-437C-9F17-EBC0E54D75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0DFA1E5A-48C4-44CD-B1D7-6176617FA7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4F147A1E-83B7-4713-8CE0-DFC222C037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3" name="Chevron 138">
                <a:extLst>
                  <a:ext uri="{FF2B5EF4-FFF2-40B4-BE49-F238E27FC236}">
                    <a16:creationId xmlns:a16="http://schemas.microsoft.com/office/drawing/2014/main" id="{12120B64-8D26-4C49-9B90-A79D58302C54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TextBox 13">
                <a:extLst>
                  <a:ext uri="{FF2B5EF4-FFF2-40B4-BE49-F238E27FC236}">
                    <a16:creationId xmlns:a16="http://schemas.microsoft.com/office/drawing/2014/main" id="{ED962548-96F2-4814-AC5D-0800FFCF0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 1.</a:t>
                </a:r>
              </a:p>
            </p:txBody>
          </p:sp>
        </p:grp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301BF300-5089-4910-94AA-5DE995988AB6}"/>
              </a:ext>
            </a:extLst>
          </p:cNvPr>
          <p:cNvSpPr txBox="1"/>
          <p:nvPr/>
        </p:nvSpPr>
        <p:spPr>
          <a:xfrm>
            <a:off x="4042858" y="2319775"/>
            <a:ext cx="71877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052362" y="6786916"/>
                <a:ext cx="5500838" cy="846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yo-NG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)3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yo-NG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=108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362" y="6786916"/>
                <a:ext cx="5500838" cy="8463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0" y="7938621"/>
                <a:ext cx="6295057" cy="1972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yo-NG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108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938621"/>
                <a:ext cx="6295057" cy="19721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5500056" y="7711716"/>
                <a:ext cx="6853010" cy="1438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f>
                        <m:f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108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056" y="7711716"/>
                <a:ext cx="6853010" cy="14388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5503653" y="6361501"/>
                <a:ext cx="5850147" cy="15235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yo-NG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yo-NG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=108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3653" y="6361501"/>
                <a:ext cx="5850147" cy="15235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0" y="10709052"/>
                <a:ext cx="3406001" cy="1045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709052"/>
                <a:ext cx="3406001" cy="10450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0" y="9310918"/>
                <a:ext cx="4234236" cy="981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sSup>
                      <m:sSup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yo-NG" sz="4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310918"/>
                <a:ext cx="4234236" cy="9817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5510849" y="9431632"/>
                <a:ext cx="4183902" cy="981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sSup>
                      <m:sSup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yo-NG" sz="4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849" y="9431632"/>
                <a:ext cx="4183902" cy="9817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47">
            <a:extLst>
              <a:ext uri="{FF2B5EF4-FFF2-40B4-BE49-F238E27FC236}">
                <a16:creationId xmlns:a16="http://schemas.microsoft.com/office/drawing/2014/main" id="{38186907-7225-4CE4-8D4B-9352DB2A6AAD}"/>
              </a:ext>
            </a:extLst>
          </p:cNvPr>
          <p:cNvGrpSpPr/>
          <p:nvPr/>
        </p:nvGrpSpPr>
        <p:grpSpPr>
          <a:xfrm>
            <a:off x="222665" y="1288600"/>
            <a:ext cx="9472086" cy="968318"/>
            <a:chOff x="739068" y="1515168"/>
            <a:chExt cx="9473319" cy="968444"/>
          </a:xfrm>
        </p:grpSpPr>
        <p:sp>
          <p:nvSpPr>
            <p:cNvPr id="34" name="Freeform 71">
              <a:extLst>
                <a:ext uri="{FF2B5EF4-FFF2-40B4-BE49-F238E27FC236}">
                  <a16:creationId xmlns:a16="http://schemas.microsoft.com/office/drawing/2014/main" id="{517CE817-80EC-4C1E-978A-452E3DF9F5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D909923F-D713-49C3-8FA8-7E6CBAB9CDBB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6" name="Freeform 71">
                <a:extLst>
                  <a:ext uri="{FF2B5EF4-FFF2-40B4-BE49-F238E27FC236}">
                    <a16:creationId xmlns:a16="http://schemas.microsoft.com/office/drawing/2014/main" id="{E05920C9-C7F7-401E-B860-64F31C63CC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Oval 72">
                <a:extLst>
                  <a:ext uri="{FF2B5EF4-FFF2-40B4-BE49-F238E27FC236}">
                    <a16:creationId xmlns:a16="http://schemas.microsoft.com/office/drawing/2014/main" id="{12AA50FC-ADCB-4C2A-8255-B11F49FB5B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73">
                <a:extLst>
                  <a:ext uri="{FF2B5EF4-FFF2-40B4-BE49-F238E27FC236}">
                    <a16:creationId xmlns:a16="http://schemas.microsoft.com/office/drawing/2014/main" id="{64F63B1B-545B-4548-879A-CD419512D9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74">
                <a:extLst>
                  <a:ext uri="{FF2B5EF4-FFF2-40B4-BE49-F238E27FC236}">
                    <a16:creationId xmlns:a16="http://schemas.microsoft.com/office/drawing/2014/main" id="{12042BC5-1BF3-4E64-BBBD-7CC8B65BEF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75">
                <a:extLst>
                  <a:ext uri="{FF2B5EF4-FFF2-40B4-BE49-F238E27FC236}">
                    <a16:creationId xmlns:a16="http://schemas.microsoft.com/office/drawing/2014/main" id="{B8BA7347-103D-4B8A-9C14-485A367F01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76">
                <a:extLst>
                  <a:ext uri="{FF2B5EF4-FFF2-40B4-BE49-F238E27FC236}">
                    <a16:creationId xmlns:a16="http://schemas.microsoft.com/office/drawing/2014/main" id="{079C346C-BAAD-4C17-865C-42D1F5BD8B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77">
                <a:extLst>
                  <a:ext uri="{FF2B5EF4-FFF2-40B4-BE49-F238E27FC236}">
                    <a16:creationId xmlns:a16="http://schemas.microsoft.com/office/drawing/2014/main" id="{AC9E7D8A-25F8-4A4B-B8B7-8A86C1CF8C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8">
                <a:extLst>
                  <a:ext uri="{FF2B5EF4-FFF2-40B4-BE49-F238E27FC236}">
                    <a16:creationId xmlns:a16="http://schemas.microsoft.com/office/drawing/2014/main" id="{73367CA6-5BCD-4A49-8209-9115747EC9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9">
                <a:extLst>
                  <a:ext uri="{FF2B5EF4-FFF2-40B4-BE49-F238E27FC236}">
                    <a16:creationId xmlns:a16="http://schemas.microsoft.com/office/drawing/2014/main" id="{0913BE48-BADC-4061-A5F8-6F72399A0F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0">
                <a:extLst>
                  <a:ext uri="{FF2B5EF4-FFF2-40B4-BE49-F238E27FC236}">
                    <a16:creationId xmlns:a16="http://schemas.microsoft.com/office/drawing/2014/main" id="{D1AD0F1F-80DF-4588-A073-3FC5292F8E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1">
                <a:extLst>
                  <a:ext uri="{FF2B5EF4-FFF2-40B4-BE49-F238E27FC236}">
                    <a16:creationId xmlns:a16="http://schemas.microsoft.com/office/drawing/2014/main" id="{C126F011-D467-4C08-B3A6-6E35C0508D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2">
                <a:extLst>
                  <a:ext uri="{FF2B5EF4-FFF2-40B4-BE49-F238E27FC236}">
                    <a16:creationId xmlns:a16="http://schemas.microsoft.com/office/drawing/2014/main" id="{E9DF1675-9A1C-430C-8B95-5622025665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43">
                <a:extLst>
                  <a:ext uri="{FF2B5EF4-FFF2-40B4-BE49-F238E27FC236}">
                    <a16:creationId xmlns:a16="http://schemas.microsoft.com/office/drawing/2014/main" id="{2FCE7CBC-9ABF-4149-9E1C-023857D540B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Ự LUẬN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0CD604F-64CF-4E1E-B0DA-6C75484AE62B}"/>
                  </a:ext>
                </a:extLst>
              </p:cNvPr>
              <p:cNvSpPr txBox="1"/>
              <p:nvPr/>
            </p:nvSpPr>
            <p:spPr>
              <a:xfrm>
                <a:off x="726735" y="3214675"/>
                <a:ext cx="5521665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yo-NG" sz="400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) 3</m:t>
                          </m:r>
                        </m:e>
                        <m:sup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4000" i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40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yo-NG" sz="40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4000" i="0">
                              <a:latin typeface="Cambria Math" panose="02040503050406030204" pitchFamily="18" charset="0"/>
                            </a:rPr>
                            <m:t>x</m:t>
                          </m:r>
                        </m:sup>
                      </m:sSup>
                      <m:r>
                        <a:rPr lang="en-US" sz="4000" i="0">
                          <a:latin typeface="Cambria Math" panose="02040503050406030204" pitchFamily="18" charset="0"/>
                        </a:rPr>
                        <m:t>=10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0CD604F-64CF-4E1E-B0DA-6C75484AE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35" y="3214675"/>
                <a:ext cx="5521665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973EAF4C-22F8-4D5D-B33A-F5683FF82368}"/>
                  </a:ext>
                </a:extLst>
              </p:cNvPr>
              <p:cNvSpPr txBox="1"/>
              <p:nvPr/>
            </p:nvSpPr>
            <p:spPr>
              <a:xfrm>
                <a:off x="6474078" y="10787279"/>
                <a:ext cx="2696892" cy="8886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2.</a:t>
                </a:r>
                <a:r>
                  <a:rPr lang="yo-NG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973EAF4C-22F8-4D5D-B33A-F5683FF82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078" y="10787279"/>
                <a:ext cx="2696892" cy="888641"/>
              </a:xfrm>
              <a:prstGeom prst="rect">
                <a:avLst/>
              </a:prstGeom>
              <a:blipFill>
                <a:blip r:embed="rId11"/>
                <a:stretch>
                  <a:fillRect t="-13103" b="-8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B2909315-5CD4-4ADA-9B7B-E4B38E403382}"/>
                  </a:ext>
                </a:extLst>
              </p:cNvPr>
              <p:cNvSpPr txBox="1"/>
              <p:nvPr/>
            </p:nvSpPr>
            <p:spPr>
              <a:xfrm>
                <a:off x="9189122" y="3146486"/>
                <a:ext cx="664564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+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15.</m:t>
                    </m:r>
                    <m:sSup>
                      <m:sSupPr>
                        <m:ctrlPr>
                          <a:rPr lang="yo-NG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B2909315-5CD4-4ADA-9B7B-E4B38E403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122" y="3146486"/>
                <a:ext cx="6645642" cy="707886"/>
              </a:xfrm>
              <a:prstGeom prst="rect">
                <a:avLst/>
              </a:prstGeom>
              <a:blipFill>
                <a:blip r:embed="rId12"/>
                <a:stretch>
                  <a:fillRect l="-3208" t="-17241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288729FF-AB72-4B23-8929-0AE329C1E949}"/>
                  </a:ext>
                </a:extLst>
              </p:cNvPr>
              <p:cNvSpPr txBox="1"/>
              <p:nvPr/>
            </p:nvSpPr>
            <p:spPr>
              <a:xfrm>
                <a:off x="687687" y="4189677"/>
                <a:ext cx="68691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(0,5)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+7</m:t>
                        </m:r>
                      </m:sup>
                    </m:sSup>
                    <m:sSup>
                      <m:sSupPr>
                        <m:ctrlPr>
                          <a:rPr lang="yo-NG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0,5</m:t>
                            </m:r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−2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288729FF-AB72-4B23-8929-0AE329C1E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87" y="4189677"/>
                <a:ext cx="6869131" cy="707886"/>
              </a:xfrm>
              <a:prstGeom prst="rect">
                <a:avLst/>
              </a:prstGeom>
              <a:blipFill>
                <a:blip r:embed="rId13"/>
                <a:stretch>
                  <a:fillRect l="-3194" t="-14655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E102409E-F8E0-43BB-826C-F6EF6A8A8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771" y="5942124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55F8DCC-2E82-4E62-9FA8-AAAA1592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019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574F2F1-19B5-44BD-A5D9-5F2C5CCEA1D6}"/>
                  </a:ext>
                </a:extLst>
              </p:cNvPr>
              <p:cNvSpPr txBox="1"/>
              <p:nvPr/>
            </p:nvSpPr>
            <p:spPr>
              <a:xfrm>
                <a:off x="9076465" y="4049687"/>
                <a:ext cx="3276601" cy="792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yo-NG" sz="400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yo-NG" sz="400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000" b="0" i="0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sz="4000" b="0" i="0" smtClean="0">
                                  <a:latin typeface="Cambria Math" panose="02040503050406030204" pitchFamily="18" charset="0"/>
                                </a:rPr>
                                <m:t>) 4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400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4000" b="0" i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en-US" sz="40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.5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sup>
                      </m:sSup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574F2F1-19B5-44BD-A5D9-5F2C5CCEA1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6465" y="4049687"/>
                <a:ext cx="3276601" cy="7925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2816E896-DA45-4713-8532-D8492E1893EB}"/>
                  </a:ext>
                </a:extLst>
              </p:cNvPr>
              <p:cNvSpPr txBox="1"/>
              <p:nvPr/>
            </p:nvSpPr>
            <p:spPr>
              <a:xfrm>
                <a:off x="13044321" y="6633591"/>
                <a:ext cx="664564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+2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15.</m:t>
                    </m:r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</a:p>
            </p:txBody>
          </p:sp>
        </mc:Choice>
        <mc:Fallback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2816E896-DA45-4713-8532-D8492E189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4321" y="6633591"/>
                <a:ext cx="6645642" cy="769441"/>
              </a:xfrm>
              <a:prstGeom prst="rect">
                <a:avLst/>
              </a:prstGeom>
              <a:blipFill>
                <a:blip r:embed="rId15"/>
                <a:stretch>
                  <a:fillRect l="-3761" t="-18254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BE777962-F1BA-4CF7-A00C-655E6E74EA3B}"/>
                  </a:ext>
                </a:extLst>
              </p:cNvPr>
              <p:cNvSpPr txBox="1"/>
              <p:nvPr/>
            </p:nvSpPr>
            <p:spPr>
              <a:xfrm>
                <a:off x="13110485" y="7661699"/>
                <a:ext cx="6645642" cy="981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yo-NG" sz="44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(2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15.</m:t>
                    </m:r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</a:p>
            </p:txBody>
          </p:sp>
        </mc:Choice>
        <mc:Fallback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BE777962-F1BA-4CF7-A00C-655E6E74EA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0485" y="7661699"/>
                <a:ext cx="6645642" cy="981744"/>
              </a:xfrm>
              <a:prstGeom prst="rect">
                <a:avLst/>
              </a:prstGeom>
              <a:blipFill>
                <a:blip r:embed="rId16"/>
                <a:stretch>
                  <a:fillRect t="-13665" r="-3670" b="-6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710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2" grpId="0"/>
      <p:bldP spid="33" grpId="0"/>
      <p:bldP spid="23" grpId="0"/>
      <p:bldP spid="25" grpId="0"/>
      <p:bldP spid="22" grpId="0"/>
      <p:bldP spid="2" grpId="0"/>
      <p:bldP spid="24" grpId="0"/>
      <p:bldP spid="56" grpId="0"/>
      <p:bldP spid="72" grpId="0"/>
      <p:bldP spid="73" grpId="0"/>
      <p:bldP spid="74" grpId="0"/>
      <p:bldP spid="75" grpId="0"/>
      <p:bldP spid="83" grpId="0"/>
      <p:bldP spid="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>
            <a:extLst>
              <a:ext uri="{FF2B5EF4-FFF2-40B4-BE49-F238E27FC236}">
                <a16:creationId xmlns:a16="http://schemas.microsoft.com/office/drawing/2014/main" id="{D45C8708-4931-45CF-B195-5DCC94D84770}"/>
              </a:ext>
            </a:extLst>
          </p:cNvPr>
          <p:cNvGrpSpPr/>
          <p:nvPr/>
        </p:nvGrpSpPr>
        <p:grpSpPr>
          <a:xfrm>
            <a:off x="112105" y="5532749"/>
            <a:ext cx="23934245" cy="7740221"/>
            <a:chOff x="1205494" y="6941416"/>
            <a:chExt cx="22139783" cy="6545984"/>
          </a:xfrm>
        </p:grpSpPr>
        <p:sp>
          <p:nvSpPr>
            <p:cNvPr id="77" name="Rounded Rectangle 124">
              <a:extLst>
                <a:ext uri="{FF2B5EF4-FFF2-40B4-BE49-F238E27FC236}">
                  <a16:creationId xmlns:a16="http://schemas.microsoft.com/office/drawing/2014/main" id="{CB44145A-187E-4164-AF93-55906C505850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E99A64A-274B-490D-9486-E37A60AD2A08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05D866F1-FA27-41D8-920E-72900F9FBBD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A905827-3B01-4C28-AF4A-27DD2A7B8A05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128">
                <a:extLst>
                  <a:ext uri="{FF2B5EF4-FFF2-40B4-BE49-F238E27FC236}">
                    <a16:creationId xmlns:a16="http://schemas.microsoft.com/office/drawing/2014/main" id="{7B7AC35F-DC76-4293-B7C9-2BFC2EE2044F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2" name="Freeform 15">
                <a:extLst>
                  <a:ext uri="{FF2B5EF4-FFF2-40B4-BE49-F238E27FC236}">
                    <a16:creationId xmlns:a16="http://schemas.microsoft.com/office/drawing/2014/main" id="{AA9AD51A-986D-4313-A2EB-CB72928F7B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20BA9C07-AC1F-4343-BE1E-B6A6E7CF68C1}"/>
              </a:ext>
            </a:extLst>
          </p:cNvPr>
          <p:cNvGrpSpPr/>
          <p:nvPr/>
        </p:nvGrpSpPr>
        <p:grpSpPr>
          <a:xfrm>
            <a:off x="92194" y="2273888"/>
            <a:ext cx="23934245" cy="2976964"/>
            <a:chOff x="992187" y="2564544"/>
            <a:chExt cx="22200057" cy="4181969"/>
          </a:xfrm>
        </p:grpSpPr>
        <p:sp>
          <p:nvSpPr>
            <p:cNvPr id="58" name="Rounded Rectangle 133">
              <a:extLst>
                <a:ext uri="{FF2B5EF4-FFF2-40B4-BE49-F238E27FC236}">
                  <a16:creationId xmlns:a16="http://schemas.microsoft.com/office/drawing/2014/main" id="{F47CFC54-B748-42C3-9381-42C4DDE47EAE}"/>
                </a:ext>
              </a:extLst>
            </p:cNvPr>
            <p:cNvSpPr/>
            <p:nvPr/>
          </p:nvSpPr>
          <p:spPr bwMode="auto">
            <a:xfrm>
              <a:off x="992187" y="27608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8359BEF4-0AAD-4582-AA42-80F7F36A025D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83AD4904-C3BD-4FE3-852B-37C040324EF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1" name="Pentagon 136">
                <a:extLst>
                  <a:ext uri="{FF2B5EF4-FFF2-40B4-BE49-F238E27FC236}">
                    <a16:creationId xmlns:a16="http://schemas.microsoft.com/office/drawing/2014/main" id="{65B37437-890F-4349-AE9E-B4EE34C597EC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2" name="Group 11">
                <a:extLst>
                  <a:ext uri="{FF2B5EF4-FFF2-40B4-BE49-F238E27FC236}">
                    <a16:creationId xmlns:a16="http://schemas.microsoft.com/office/drawing/2014/main" id="{C2F11F47-92DC-457D-BE1A-70AEDC573ADF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5" name="Freeform 140">
                  <a:extLst>
                    <a:ext uri="{FF2B5EF4-FFF2-40B4-BE49-F238E27FC236}">
                      <a16:creationId xmlns:a16="http://schemas.microsoft.com/office/drawing/2014/main" id="{B8F2BD42-D97E-4677-BA77-773A91C1B91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1">
                  <a:extLst>
                    <a:ext uri="{FF2B5EF4-FFF2-40B4-BE49-F238E27FC236}">
                      <a16:creationId xmlns:a16="http://schemas.microsoft.com/office/drawing/2014/main" id="{8987526C-7E84-42CC-BBE0-18250CC45F4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Freeform 142">
                  <a:extLst>
                    <a:ext uri="{FF2B5EF4-FFF2-40B4-BE49-F238E27FC236}">
                      <a16:creationId xmlns:a16="http://schemas.microsoft.com/office/drawing/2014/main" id="{9F11D6FB-FE28-4593-B0AF-79A3AC0536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5E52E3C4-DD74-456B-A7C1-0B8AD17E78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D890785A-1769-437C-9F17-EBC0E54D75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0DFA1E5A-48C4-44CD-B1D7-6176617FA7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4F147A1E-83B7-4713-8CE0-DFC222C037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3" name="Chevron 138">
                <a:extLst>
                  <a:ext uri="{FF2B5EF4-FFF2-40B4-BE49-F238E27FC236}">
                    <a16:creationId xmlns:a16="http://schemas.microsoft.com/office/drawing/2014/main" id="{12120B64-8D26-4C49-9B90-A79D58302C54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TextBox 13">
                <a:extLst>
                  <a:ext uri="{FF2B5EF4-FFF2-40B4-BE49-F238E27FC236}">
                    <a16:creationId xmlns:a16="http://schemas.microsoft.com/office/drawing/2014/main" id="{ED962548-96F2-4814-AC5D-0800FFCF0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 1.</a:t>
                </a:r>
              </a:p>
            </p:txBody>
          </p:sp>
        </p:grp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301BF300-5089-4910-94AA-5DE995988AB6}"/>
              </a:ext>
            </a:extLst>
          </p:cNvPr>
          <p:cNvSpPr txBox="1"/>
          <p:nvPr/>
        </p:nvSpPr>
        <p:spPr>
          <a:xfrm>
            <a:off x="3677511" y="2256918"/>
            <a:ext cx="71877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26" name="Group 47">
            <a:extLst>
              <a:ext uri="{FF2B5EF4-FFF2-40B4-BE49-F238E27FC236}">
                <a16:creationId xmlns:a16="http://schemas.microsoft.com/office/drawing/2014/main" id="{38186907-7225-4CE4-8D4B-9352DB2A6AAD}"/>
              </a:ext>
            </a:extLst>
          </p:cNvPr>
          <p:cNvGrpSpPr/>
          <p:nvPr/>
        </p:nvGrpSpPr>
        <p:grpSpPr>
          <a:xfrm>
            <a:off x="222665" y="1288600"/>
            <a:ext cx="9472086" cy="968318"/>
            <a:chOff x="739068" y="1515168"/>
            <a:chExt cx="9473319" cy="968444"/>
          </a:xfrm>
        </p:grpSpPr>
        <p:sp>
          <p:nvSpPr>
            <p:cNvPr id="34" name="Freeform 71">
              <a:extLst>
                <a:ext uri="{FF2B5EF4-FFF2-40B4-BE49-F238E27FC236}">
                  <a16:creationId xmlns:a16="http://schemas.microsoft.com/office/drawing/2014/main" id="{517CE817-80EC-4C1E-978A-452E3DF9F5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D909923F-D713-49C3-8FA8-7E6CBAB9CDBB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6" name="Freeform 71">
                <a:extLst>
                  <a:ext uri="{FF2B5EF4-FFF2-40B4-BE49-F238E27FC236}">
                    <a16:creationId xmlns:a16="http://schemas.microsoft.com/office/drawing/2014/main" id="{E05920C9-C7F7-401E-B860-64F31C63CC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Oval 72">
                <a:extLst>
                  <a:ext uri="{FF2B5EF4-FFF2-40B4-BE49-F238E27FC236}">
                    <a16:creationId xmlns:a16="http://schemas.microsoft.com/office/drawing/2014/main" id="{12AA50FC-ADCB-4C2A-8255-B11F49FB5B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73">
                <a:extLst>
                  <a:ext uri="{FF2B5EF4-FFF2-40B4-BE49-F238E27FC236}">
                    <a16:creationId xmlns:a16="http://schemas.microsoft.com/office/drawing/2014/main" id="{64F63B1B-545B-4548-879A-CD419512D9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74">
                <a:extLst>
                  <a:ext uri="{FF2B5EF4-FFF2-40B4-BE49-F238E27FC236}">
                    <a16:creationId xmlns:a16="http://schemas.microsoft.com/office/drawing/2014/main" id="{12042BC5-1BF3-4E64-BBBD-7CC8B65BEF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75">
                <a:extLst>
                  <a:ext uri="{FF2B5EF4-FFF2-40B4-BE49-F238E27FC236}">
                    <a16:creationId xmlns:a16="http://schemas.microsoft.com/office/drawing/2014/main" id="{B8BA7347-103D-4B8A-9C14-485A367F01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76">
                <a:extLst>
                  <a:ext uri="{FF2B5EF4-FFF2-40B4-BE49-F238E27FC236}">
                    <a16:creationId xmlns:a16="http://schemas.microsoft.com/office/drawing/2014/main" id="{079C346C-BAAD-4C17-865C-42D1F5BD8B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77">
                <a:extLst>
                  <a:ext uri="{FF2B5EF4-FFF2-40B4-BE49-F238E27FC236}">
                    <a16:creationId xmlns:a16="http://schemas.microsoft.com/office/drawing/2014/main" id="{AC9E7D8A-25F8-4A4B-B8B7-8A86C1CF8C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8">
                <a:extLst>
                  <a:ext uri="{FF2B5EF4-FFF2-40B4-BE49-F238E27FC236}">
                    <a16:creationId xmlns:a16="http://schemas.microsoft.com/office/drawing/2014/main" id="{73367CA6-5BCD-4A49-8209-9115747EC9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9">
                <a:extLst>
                  <a:ext uri="{FF2B5EF4-FFF2-40B4-BE49-F238E27FC236}">
                    <a16:creationId xmlns:a16="http://schemas.microsoft.com/office/drawing/2014/main" id="{0913BE48-BADC-4061-A5F8-6F72399A0F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0">
                <a:extLst>
                  <a:ext uri="{FF2B5EF4-FFF2-40B4-BE49-F238E27FC236}">
                    <a16:creationId xmlns:a16="http://schemas.microsoft.com/office/drawing/2014/main" id="{D1AD0F1F-80DF-4588-A073-3FC5292F8E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1">
                <a:extLst>
                  <a:ext uri="{FF2B5EF4-FFF2-40B4-BE49-F238E27FC236}">
                    <a16:creationId xmlns:a16="http://schemas.microsoft.com/office/drawing/2014/main" id="{C126F011-D467-4C08-B3A6-6E35C0508D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2">
                <a:extLst>
                  <a:ext uri="{FF2B5EF4-FFF2-40B4-BE49-F238E27FC236}">
                    <a16:creationId xmlns:a16="http://schemas.microsoft.com/office/drawing/2014/main" id="{E9DF1675-9A1C-430C-8B95-5622025665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43">
                <a:extLst>
                  <a:ext uri="{FF2B5EF4-FFF2-40B4-BE49-F238E27FC236}">
                    <a16:creationId xmlns:a16="http://schemas.microsoft.com/office/drawing/2014/main" id="{2FCE7CBC-9ABF-4149-9E1C-023857D540B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Ự LUẬN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0CD604F-64CF-4E1E-B0DA-6C75484AE62B}"/>
                  </a:ext>
                </a:extLst>
              </p:cNvPr>
              <p:cNvSpPr txBox="1"/>
              <p:nvPr/>
            </p:nvSpPr>
            <p:spPr>
              <a:xfrm>
                <a:off x="726735" y="3214675"/>
                <a:ext cx="5521665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yo-NG" sz="400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) 3</m:t>
                          </m:r>
                        </m:e>
                        <m:sup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4000" i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40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yo-NG" sz="40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4000" i="0">
                              <a:latin typeface="Cambria Math" panose="02040503050406030204" pitchFamily="18" charset="0"/>
                            </a:rPr>
                            <m:t>x</m:t>
                          </m:r>
                        </m:sup>
                      </m:sSup>
                      <m:r>
                        <a:rPr lang="en-US" sz="4000" i="0">
                          <a:latin typeface="Cambria Math" panose="02040503050406030204" pitchFamily="18" charset="0"/>
                        </a:rPr>
                        <m:t>=108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0CD604F-64CF-4E1E-B0DA-6C75484AE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35" y="3214675"/>
                <a:ext cx="5521665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B2909315-5CD4-4ADA-9B7B-E4B38E403382}"/>
                  </a:ext>
                </a:extLst>
              </p:cNvPr>
              <p:cNvSpPr txBox="1"/>
              <p:nvPr/>
            </p:nvSpPr>
            <p:spPr>
              <a:xfrm>
                <a:off x="9189122" y="3146486"/>
                <a:ext cx="664564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00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1+2</m:t>
                        </m:r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15.</m:t>
                    </m:r>
                    <m:sSup>
                      <m:sSupPr>
                        <m:ctrlPr>
                          <a:rPr lang="yo-NG" sz="40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000" i="0"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B2909315-5CD4-4ADA-9B7B-E4B38E403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122" y="3146486"/>
                <a:ext cx="6645642" cy="707886"/>
              </a:xfrm>
              <a:prstGeom prst="rect">
                <a:avLst/>
              </a:prstGeom>
              <a:blipFill>
                <a:blip r:embed="rId4"/>
                <a:stretch>
                  <a:fillRect l="-3208" t="-17241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288729FF-AB72-4B23-8929-0AE329C1E949}"/>
                  </a:ext>
                </a:extLst>
              </p:cNvPr>
              <p:cNvSpPr txBox="1"/>
              <p:nvPr/>
            </p:nvSpPr>
            <p:spPr>
              <a:xfrm>
                <a:off x="687687" y="4189677"/>
                <a:ext cx="68691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00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(0,5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000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+7</m:t>
                        </m:r>
                      </m:sup>
                    </m:sSup>
                    <m:sSup>
                      <m:sSupPr>
                        <m:ctrlPr>
                          <a:rPr lang="yo-NG" sz="40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0" i="0" smtClean="0">
                                <a:latin typeface="Cambria Math" panose="02040503050406030204" pitchFamily="18" charset="0"/>
                              </a:rPr>
                              <m:t>0,5</m:t>
                            </m:r>
                          </m:e>
                        </m:d>
                      </m:e>
                      <m:sup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1−2</m:t>
                        </m:r>
                        <m:r>
                          <m:rPr>
                            <m:sty m:val="p"/>
                          </m:rPr>
                          <a:rPr lang="en-US" sz="4000" i="0"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288729FF-AB72-4B23-8929-0AE329C1E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87" y="4189677"/>
                <a:ext cx="6869131" cy="707886"/>
              </a:xfrm>
              <a:prstGeom prst="rect">
                <a:avLst/>
              </a:prstGeom>
              <a:blipFill>
                <a:blip r:embed="rId5"/>
                <a:stretch>
                  <a:fillRect l="-3194" t="-14655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E102409E-F8E0-43BB-826C-F6EF6A8A8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771" y="5942124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55F8DCC-2E82-4E62-9FA8-AAAA1592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019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574F2F1-19B5-44BD-A5D9-5F2C5CCEA1D6}"/>
                  </a:ext>
                </a:extLst>
              </p:cNvPr>
              <p:cNvSpPr txBox="1"/>
              <p:nvPr/>
            </p:nvSpPr>
            <p:spPr>
              <a:xfrm>
                <a:off x="9189122" y="3920233"/>
                <a:ext cx="3276601" cy="792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yo-NG" sz="400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yo-NG" sz="400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000" b="0" i="0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sz="4000" b="0" i="0" smtClean="0">
                                  <a:latin typeface="Cambria Math" panose="02040503050406030204" pitchFamily="18" charset="0"/>
                                </a:rPr>
                                <m:t>) 4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400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4000" b="0" i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en-US" sz="40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.5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sup>
                      </m:sSup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574F2F1-19B5-44BD-A5D9-5F2C5CCEA1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122" y="3920233"/>
                <a:ext cx="3276601" cy="7925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DD5F168A-DC56-49B4-82F1-6C7D7EB855FD}"/>
                  </a:ext>
                </a:extLst>
              </p:cNvPr>
              <p:cNvSpPr/>
              <p:nvPr/>
            </p:nvSpPr>
            <p:spPr>
              <a:xfrm>
                <a:off x="2311248" y="7116058"/>
                <a:ext cx="1217654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yo-NG" sz="40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0">
                            <a:latin typeface="Cambria Math" panose="02040503050406030204" pitchFamily="18" charset="0"/>
                          </a:rPr>
                          <m:t>(0,5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000" i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4000" i="0">
                            <a:latin typeface="Cambria Math" panose="02040503050406030204" pitchFamily="18" charset="0"/>
                          </a:rPr>
                          <m:t>+7</m:t>
                        </m:r>
                      </m:sup>
                    </m:sSup>
                    <m:r>
                      <a:rPr lang="en-US" sz="4000" i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yo-NG" sz="40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0">
                            <a:latin typeface="Cambria Math" panose="02040503050406030204" pitchFamily="18" charset="0"/>
                          </a:rPr>
                          <m:t>(0,5)</m:t>
                        </m:r>
                      </m:e>
                      <m:sup>
                        <m:r>
                          <a:rPr lang="en-US" sz="4000" i="0">
                            <a:latin typeface="Cambria Math" panose="02040503050406030204" pitchFamily="18" charset="0"/>
                          </a:rPr>
                          <m:t>1−2</m:t>
                        </m:r>
                        <m:r>
                          <m:rPr>
                            <m:sty m:val="p"/>
                          </m:rPr>
                          <a:rPr lang="en-US" sz="4000" i="0"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sz="40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</mc:Choice>
        <mc:Fallback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DD5F168A-DC56-49B4-82F1-6C7D7EB855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248" y="7116058"/>
                <a:ext cx="12176544" cy="707886"/>
              </a:xfrm>
              <a:prstGeom prst="rect">
                <a:avLst/>
              </a:prstGeom>
              <a:blipFill>
                <a:blip r:embed="rId7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500AC112-481C-402C-B700-4D126D23836F}"/>
                  </a:ext>
                </a:extLst>
              </p:cNvPr>
              <p:cNvSpPr/>
              <p:nvPr/>
            </p:nvSpPr>
            <p:spPr>
              <a:xfrm>
                <a:off x="1414939" y="9698707"/>
                <a:ext cx="6763903" cy="8886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000" b="0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d>
                      <m:dPr>
                        <m:ctrlPr>
                          <a:rPr lang="en-US" sz="40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000" i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4000" i="0">
                            <a:latin typeface="Cambria Math" panose="02040503050406030204" pitchFamily="18" charset="0"/>
                          </a:rPr>
                          <m:t>+7</m:t>
                        </m:r>
                      </m:e>
                    </m:d>
                    <m:r>
                      <a:rPr lang="en-US" sz="4000" i="0">
                        <a:latin typeface="Cambria Math" panose="02040503050406030204" pitchFamily="18" charset="0"/>
                      </a:rPr>
                      <m:t>+(1−2</m:t>
                    </m:r>
                    <m:r>
                      <m:rPr>
                        <m:sty m:val="p"/>
                      </m:rPr>
                      <a:rPr lang="en-US" sz="4000" i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4000" i="0"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</a:p>
            </p:txBody>
          </p:sp>
        </mc:Choice>
        <mc:Fallback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500AC112-481C-402C-B700-4D126D238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939" y="9698707"/>
                <a:ext cx="6763903" cy="888641"/>
              </a:xfrm>
              <a:prstGeom prst="rect">
                <a:avLst/>
              </a:prstGeom>
              <a:blipFill>
                <a:blip r:embed="rId8"/>
                <a:stretch>
                  <a:fillRect t="-13014" r="-1081" b="-7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FA65D0FC-FEF7-4F01-873B-ED473B32BE35}"/>
                  </a:ext>
                </a:extLst>
              </p:cNvPr>
              <p:cNvSpPr/>
              <p:nvPr/>
            </p:nvSpPr>
            <p:spPr>
              <a:xfrm>
                <a:off x="1414939" y="8362919"/>
                <a:ext cx="12176544" cy="1021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000" b="0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sSup>
                        <m:sSupPr>
                          <m:ctrlPr>
                            <a:rPr lang="yo-NG" sz="40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(0,5)</m:t>
                          </m:r>
                        </m:e>
                        <m:sup>
                          <m:d>
                            <m:dPr>
                              <m:ctrlPr>
                                <a:rPr lang="en-US" sz="4000" b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40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</m:e>
                          </m:d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+(1−2</m:t>
                          </m:r>
                          <m:r>
                            <m:rPr>
                              <m:sty m:val="p"/>
                            </m:rP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yo-NG" sz="40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(0,5)</m:t>
                          </m:r>
                        </m:e>
                        <m:sup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FA65D0FC-FEF7-4F01-873B-ED473B32BE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939" y="8362919"/>
                <a:ext cx="12176544" cy="10214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843D1780-5B50-4887-B7AA-E6E366A18A7A}"/>
                  </a:ext>
                </a:extLst>
              </p:cNvPr>
              <p:cNvSpPr/>
              <p:nvPr/>
            </p:nvSpPr>
            <p:spPr>
              <a:xfrm>
                <a:off x="1414939" y="10879049"/>
                <a:ext cx="3052952" cy="8886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000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m:rPr>
                        <m:sty m:val="p"/>
                      </m:rPr>
                      <a:rPr lang="en-US" sz="4000" i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40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9.</a:t>
                </a:r>
                <a:r>
                  <a:rPr lang="yo-NG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843D1780-5B50-4887-B7AA-E6E366A18A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939" y="10879049"/>
                <a:ext cx="3052952" cy="888641"/>
              </a:xfrm>
              <a:prstGeom prst="rect">
                <a:avLst/>
              </a:prstGeom>
              <a:blipFill>
                <a:blip r:embed="rId10"/>
                <a:stretch>
                  <a:fillRect t="-13103" r="-200" b="-8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814A529B-05F0-46A5-83A1-5867E8C68505}"/>
                  </a:ext>
                </a:extLst>
              </p:cNvPr>
              <p:cNvSpPr txBox="1"/>
              <p:nvPr/>
            </p:nvSpPr>
            <p:spPr>
              <a:xfrm>
                <a:off x="11125200" y="6787721"/>
                <a:ext cx="7733408" cy="792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yo-NG" sz="400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yo-NG" sz="400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000" b="0" i="0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  <m:r>
                                <a:rPr lang="en-US" sz="4000" b="0" i="0" smtClean="0">
                                  <a:latin typeface="Cambria Math" panose="02040503050406030204" pitchFamily="18" charset="0"/>
                                </a:rPr>
                                <m:t>) 4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400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4000" b="0" i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en-US" sz="4000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.5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sup>
                      </m:sSup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814A529B-05F0-46A5-83A1-5867E8C68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5200" y="6787721"/>
                <a:ext cx="7733408" cy="7925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051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6" grpId="0"/>
      <p:bldP spid="73" grpId="0"/>
      <p:bldP spid="74" grpId="0"/>
      <p:bldP spid="75" grpId="0"/>
      <p:bldP spid="85" grpId="0"/>
      <p:bldP spid="86" grpId="0"/>
      <p:bldP spid="87" grpId="0"/>
      <p:bldP spid="8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0" y="5726708"/>
            <a:ext cx="23934245" cy="7054749"/>
            <a:chOff x="1110573" y="6947472"/>
            <a:chExt cx="22135691" cy="71248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110573" y="77643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445331" y="7968959"/>
                <a:ext cx="689225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yo-NG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)3.4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.6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(*)</a:t>
                </a: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1" y="7968959"/>
                <a:ext cx="6892259" cy="769441"/>
              </a:xfrm>
              <a:prstGeom prst="rect">
                <a:avLst/>
              </a:prstGeom>
              <a:blipFill>
                <a:blip r:embed="rId3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-764454" y="9118128"/>
                <a:ext cx="10876504" cy="1184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Đặt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4454" y="9118128"/>
                <a:ext cx="10876504" cy="1184299"/>
              </a:xfrm>
              <a:prstGeom prst="rect">
                <a:avLst/>
              </a:prstGeom>
              <a:blipFill>
                <a:blip r:embed="rId4"/>
                <a:stretch>
                  <a:fillRect b="-8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9316919" y="9418099"/>
                <a:ext cx="466807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3=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6919" y="9418099"/>
                <a:ext cx="4668073" cy="769441"/>
              </a:xfrm>
              <a:prstGeom prst="rect">
                <a:avLst/>
              </a:prstGeom>
              <a:blipFill>
                <a:blip r:embed="rId5"/>
                <a:stretch>
                  <a:fillRect t="-17460" r="-4308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5218015" y="7845092"/>
                <a:ext cx="10876505" cy="1169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3.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0,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8015" y="7845092"/>
                <a:ext cx="10876505" cy="1169872"/>
              </a:xfrm>
              <a:prstGeom prst="rect">
                <a:avLst/>
              </a:prstGeom>
              <a:blipFill>
                <a:blip r:embed="rId6"/>
                <a:stretch>
                  <a:fillRect b="-5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-745272" y="11828713"/>
                <a:ext cx="1202035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(*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iệ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0. 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45272" y="11828713"/>
                <a:ext cx="12020358" cy="769441"/>
              </a:xfrm>
              <a:prstGeom prst="rect">
                <a:avLst/>
              </a:prstGeom>
              <a:blipFill>
                <a:blip r:embed="rId7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1449664" y="10317345"/>
                <a:ext cx="7630487" cy="1239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  <m:groupChr>
                      <m:groupChrPr>
                        <m:chr m:val="⇔"/>
                        <m:pos m:val="top"/>
                        <m:ctrlP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yo-NG" sz="4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664" y="10317345"/>
                <a:ext cx="7630487" cy="12393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-760404" y="10601043"/>
                <a:ext cx="317837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14:m>
                  <m:oMath xmlns:m="http://schemas.openxmlformats.org/officeDocument/2006/math">
                    <m:r>
                      <a:rPr lang="en-US" sz="4400" dirty="0" smtClean="0">
                        <a:latin typeface="Cambria Math" panose="02040503050406030204" pitchFamily="18" charset="0"/>
                      </a:rPr>
                      <m:t>ớ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0404" y="10601043"/>
                <a:ext cx="3178371" cy="769441"/>
              </a:xfrm>
              <a:prstGeom prst="rect">
                <a:avLst/>
              </a:prstGeom>
              <a:blipFill>
                <a:blip r:embed="rId9"/>
                <a:stretch>
                  <a:fillRect t="-16667" r="-670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4751258" y="7400483"/>
                <a:ext cx="8297568" cy="2059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4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4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en-US" sz="44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1258" y="7400483"/>
                <a:ext cx="8297568" cy="20590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47">
            <a:extLst>
              <a:ext uri="{FF2B5EF4-FFF2-40B4-BE49-F238E27FC236}">
                <a16:creationId xmlns:a16="http://schemas.microsoft.com/office/drawing/2014/main" id="{76507DCF-96FF-4039-8ADC-61C0319EF747}"/>
              </a:ext>
            </a:extLst>
          </p:cNvPr>
          <p:cNvGrpSpPr/>
          <p:nvPr/>
        </p:nvGrpSpPr>
        <p:grpSpPr>
          <a:xfrm>
            <a:off x="222665" y="1288600"/>
            <a:ext cx="9472086" cy="968318"/>
            <a:chOff x="739068" y="1515168"/>
            <a:chExt cx="9473319" cy="968444"/>
          </a:xfrm>
        </p:grpSpPr>
        <p:sp>
          <p:nvSpPr>
            <p:cNvPr id="36" name="Freeform 71">
              <a:extLst>
                <a:ext uri="{FF2B5EF4-FFF2-40B4-BE49-F238E27FC236}">
                  <a16:creationId xmlns:a16="http://schemas.microsoft.com/office/drawing/2014/main" id="{5DAD11FA-1C32-4DDE-BC09-15213A9AE8F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7" name="Group 30">
              <a:extLst>
                <a:ext uri="{FF2B5EF4-FFF2-40B4-BE49-F238E27FC236}">
                  <a16:creationId xmlns:a16="http://schemas.microsoft.com/office/drawing/2014/main" id="{455F0A37-A9DF-42F7-84B2-A089737501AD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8" name="Freeform 71">
                <a:extLst>
                  <a:ext uri="{FF2B5EF4-FFF2-40B4-BE49-F238E27FC236}">
                    <a16:creationId xmlns:a16="http://schemas.microsoft.com/office/drawing/2014/main" id="{1AF093B0-8132-4893-8FE3-72334855C0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Oval 72">
                <a:extLst>
                  <a:ext uri="{FF2B5EF4-FFF2-40B4-BE49-F238E27FC236}">
                    <a16:creationId xmlns:a16="http://schemas.microsoft.com/office/drawing/2014/main" id="{218A2041-3696-4E4F-B421-6DAFF9DDA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73">
                <a:extLst>
                  <a:ext uri="{FF2B5EF4-FFF2-40B4-BE49-F238E27FC236}">
                    <a16:creationId xmlns:a16="http://schemas.microsoft.com/office/drawing/2014/main" id="{6B828616-6F35-4BCA-9129-3C7DDDF947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74">
                <a:extLst>
                  <a:ext uri="{FF2B5EF4-FFF2-40B4-BE49-F238E27FC236}">
                    <a16:creationId xmlns:a16="http://schemas.microsoft.com/office/drawing/2014/main" id="{66073F25-9D03-486E-9708-85B0AF643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75">
                <a:extLst>
                  <a:ext uri="{FF2B5EF4-FFF2-40B4-BE49-F238E27FC236}">
                    <a16:creationId xmlns:a16="http://schemas.microsoft.com/office/drawing/2014/main" id="{96E578FF-8FB5-4F11-99E2-D703FDCDD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6">
                <a:extLst>
                  <a:ext uri="{FF2B5EF4-FFF2-40B4-BE49-F238E27FC236}">
                    <a16:creationId xmlns:a16="http://schemas.microsoft.com/office/drawing/2014/main" id="{60C9A8C8-CC4A-469A-8057-8256F945AB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>
                <a:extLst>
                  <a:ext uri="{FF2B5EF4-FFF2-40B4-BE49-F238E27FC236}">
                    <a16:creationId xmlns:a16="http://schemas.microsoft.com/office/drawing/2014/main" id="{14F3F50F-4DC8-4F53-A41F-3503DD9D1E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>
                <a:extLst>
                  <a:ext uri="{FF2B5EF4-FFF2-40B4-BE49-F238E27FC236}">
                    <a16:creationId xmlns:a16="http://schemas.microsoft.com/office/drawing/2014/main" id="{48CC8B1C-8344-44EF-A243-3BA542D18B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>
                <a:extLst>
                  <a:ext uri="{FF2B5EF4-FFF2-40B4-BE49-F238E27FC236}">
                    <a16:creationId xmlns:a16="http://schemas.microsoft.com/office/drawing/2014/main" id="{583B25DC-CC86-4A89-9D05-42176E6A54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>
                <a:extLst>
                  <a:ext uri="{FF2B5EF4-FFF2-40B4-BE49-F238E27FC236}">
                    <a16:creationId xmlns:a16="http://schemas.microsoft.com/office/drawing/2014/main" id="{A65452D0-90D2-4734-B9B6-605C89A542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>
                <a:extLst>
                  <a:ext uri="{FF2B5EF4-FFF2-40B4-BE49-F238E27FC236}">
                    <a16:creationId xmlns:a16="http://schemas.microsoft.com/office/drawing/2014/main" id="{849F2E99-1BFA-47D6-8240-280B4ED4CE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>
                <a:extLst>
                  <a:ext uri="{FF2B5EF4-FFF2-40B4-BE49-F238E27FC236}">
                    <a16:creationId xmlns:a16="http://schemas.microsoft.com/office/drawing/2014/main" id="{82C98A0A-1159-420F-86A4-4300FD305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>
                <a:extLst>
                  <a:ext uri="{FF2B5EF4-FFF2-40B4-BE49-F238E27FC236}">
                    <a16:creationId xmlns:a16="http://schemas.microsoft.com/office/drawing/2014/main" id="{E30D90F6-58D8-4522-8815-A980163455F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Ự LUẬN</a:t>
                </a:r>
              </a:p>
            </p:txBody>
          </p:sp>
        </p:grp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E343D11B-1958-4808-91BA-D165EC20C367}"/>
              </a:ext>
            </a:extLst>
          </p:cNvPr>
          <p:cNvGrpSpPr/>
          <p:nvPr/>
        </p:nvGrpSpPr>
        <p:grpSpPr>
          <a:xfrm>
            <a:off x="27709" y="2276615"/>
            <a:ext cx="23934245" cy="3190478"/>
            <a:chOff x="992187" y="2564544"/>
            <a:chExt cx="22200057" cy="4181969"/>
          </a:xfrm>
        </p:grpSpPr>
        <p:sp>
          <p:nvSpPr>
            <p:cNvPr id="59" name="Rounded Rectangle 133">
              <a:extLst>
                <a:ext uri="{FF2B5EF4-FFF2-40B4-BE49-F238E27FC236}">
                  <a16:creationId xmlns:a16="http://schemas.microsoft.com/office/drawing/2014/main" id="{351497F9-87B5-40C5-9FE7-65EF56B08061}"/>
                </a:ext>
              </a:extLst>
            </p:cNvPr>
            <p:cNvSpPr/>
            <p:nvPr/>
          </p:nvSpPr>
          <p:spPr bwMode="auto">
            <a:xfrm>
              <a:off x="992187" y="27608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63422338-48D5-4DDD-966D-687487BB7871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61" name="Isosceles Triangle 44">
                <a:extLst>
                  <a:ext uri="{FF2B5EF4-FFF2-40B4-BE49-F238E27FC236}">
                    <a16:creationId xmlns:a16="http://schemas.microsoft.com/office/drawing/2014/main" id="{877B018A-5DF7-4147-B21E-5217558C826E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2" name="Pentagon 136">
                <a:extLst>
                  <a:ext uri="{FF2B5EF4-FFF2-40B4-BE49-F238E27FC236}">
                    <a16:creationId xmlns:a16="http://schemas.microsoft.com/office/drawing/2014/main" id="{B0144BAC-EF40-4001-92F5-7A622698D9FC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3" name="Group 11">
                <a:extLst>
                  <a:ext uri="{FF2B5EF4-FFF2-40B4-BE49-F238E27FC236}">
                    <a16:creationId xmlns:a16="http://schemas.microsoft.com/office/drawing/2014/main" id="{3187557D-48FA-44A6-93BA-D008BDE6BAB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6" name="Freeform 140">
                  <a:extLst>
                    <a:ext uri="{FF2B5EF4-FFF2-40B4-BE49-F238E27FC236}">
                      <a16:creationId xmlns:a16="http://schemas.microsoft.com/office/drawing/2014/main" id="{06823BA4-459A-4B17-8CA2-E7D8B12C9E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Freeform 141">
                  <a:extLst>
                    <a:ext uri="{FF2B5EF4-FFF2-40B4-BE49-F238E27FC236}">
                      <a16:creationId xmlns:a16="http://schemas.microsoft.com/office/drawing/2014/main" id="{EDCB1E8C-454E-49C7-B361-7F5A459CD7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Freeform 142">
                  <a:extLst>
                    <a:ext uri="{FF2B5EF4-FFF2-40B4-BE49-F238E27FC236}">
                      <a16:creationId xmlns:a16="http://schemas.microsoft.com/office/drawing/2014/main" id="{3A642D38-F832-4730-B975-E8828BAA19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2BA601A1-ACA5-4D07-9430-FEA9D6418E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E6EB074F-7E85-4CF4-BCBF-82033B1D05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A3573FD3-A573-46AE-83BC-FD03BC98EB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6788D81D-0BC6-483B-B0A9-C625051203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4" name="Chevron 138">
                <a:extLst>
                  <a:ext uri="{FF2B5EF4-FFF2-40B4-BE49-F238E27FC236}">
                    <a16:creationId xmlns:a16="http://schemas.microsoft.com/office/drawing/2014/main" id="{98FB7E6E-16E2-4585-95D2-5A1BACC8C78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TextBox 13">
                <a:extLst>
                  <a:ext uri="{FF2B5EF4-FFF2-40B4-BE49-F238E27FC236}">
                    <a16:creationId xmlns:a16="http://schemas.microsoft.com/office/drawing/2014/main" id="{485E8210-79EA-4F84-A7C5-45DF8682E0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 2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1B81962B-D21F-46A2-82F0-978BB3002E11}"/>
                  </a:ext>
                </a:extLst>
              </p:cNvPr>
              <p:cNvSpPr txBox="1"/>
              <p:nvPr/>
            </p:nvSpPr>
            <p:spPr>
              <a:xfrm>
                <a:off x="13984992" y="9065906"/>
                <a:ext cx="5167294" cy="1462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d>
                        <m:dPr>
                          <m:begChr m:val="["/>
                          <m:endChr m:val="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−3(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𝐿𝑜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ạ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1(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𝑇h𝑜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ả 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ã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1B81962B-D21F-46A2-82F0-978BB3002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4992" y="9065906"/>
                <a:ext cx="5167294" cy="14621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B7D8CCE-308E-4379-B2AF-659609905DD6}"/>
                  </a:ext>
                </a:extLst>
              </p:cNvPr>
              <p:cNvSpPr txBox="1"/>
              <p:nvPr/>
            </p:nvSpPr>
            <p:spPr>
              <a:xfrm>
                <a:off x="8759399" y="10682155"/>
                <a:ext cx="2891556" cy="8886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0. </a:t>
                </a:r>
                <a:endParaRPr lang="en-US" dirty="0"/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B7D8CCE-308E-4379-B2AF-659609905D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9399" y="10682155"/>
                <a:ext cx="2891556" cy="888641"/>
              </a:xfrm>
              <a:prstGeom prst="rect">
                <a:avLst/>
              </a:prstGeom>
              <a:blipFill>
                <a:blip r:embed="rId12"/>
                <a:stretch>
                  <a:fillRect t="-13014" b="-7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66AE3C9-B9E1-4965-A6E1-39062BC4ECF0}"/>
                  </a:ext>
                </a:extLst>
              </p:cNvPr>
              <p:cNvSpPr/>
              <p:nvPr/>
            </p:nvSpPr>
            <p:spPr>
              <a:xfrm>
                <a:off x="3435410" y="2200568"/>
                <a:ext cx="722175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Gi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ả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sau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66AE3C9-B9E1-4965-A6E1-39062BC4EC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410" y="2200568"/>
                <a:ext cx="7221756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AD931E87-0E0F-49A5-9793-EC9584F17B5B}"/>
                  </a:ext>
                </a:extLst>
              </p:cNvPr>
              <p:cNvSpPr/>
              <p:nvPr/>
            </p:nvSpPr>
            <p:spPr>
              <a:xfrm>
                <a:off x="1101101" y="3305332"/>
                <a:ext cx="608262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.4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.6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AD931E87-0E0F-49A5-9793-EC9584F17B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101" y="3305332"/>
                <a:ext cx="6082626" cy="769441"/>
              </a:xfrm>
              <a:prstGeom prst="rect">
                <a:avLst/>
              </a:prstGeom>
              <a:blipFill>
                <a:blip r:embed="rId14"/>
                <a:stretch>
                  <a:fillRect l="-4112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7BB0CD-438D-4F8F-ABBB-AC6970FA2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787749"/>
              </p:ext>
            </p:extLst>
          </p:nvPr>
        </p:nvGraphicFramePr>
        <p:xfrm>
          <a:off x="1114425" y="4276725"/>
          <a:ext cx="69453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28800" imgH="228600" progId="Equation.DSMT4">
                  <p:embed/>
                </p:oleObj>
              </mc:Choice>
              <mc:Fallback>
                <p:oleObj name="Equation" r:id="rId15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4425" y="4276725"/>
                        <a:ext cx="694531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29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23" grpId="0"/>
      <p:bldP spid="25" grpId="0"/>
      <p:bldP spid="22" grpId="0"/>
      <p:bldP spid="24" grpId="0"/>
      <p:bldP spid="26" grpId="0"/>
      <p:bldP spid="34" grpId="0"/>
      <p:bldP spid="73" grpId="0"/>
      <p:bldP spid="74" grpId="0"/>
      <p:bldP spid="75" grpId="0"/>
      <p:bldP spid="7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>
            <a:extLst>
              <a:ext uri="{FF2B5EF4-FFF2-40B4-BE49-F238E27FC236}">
                <a16:creationId xmlns:a16="http://schemas.microsoft.com/office/drawing/2014/main" id="{E343D11B-1958-4808-91BA-D165EC20C367}"/>
              </a:ext>
            </a:extLst>
          </p:cNvPr>
          <p:cNvGrpSpPr/>
          <p:nvPr/>
        </p:nvGrpSpPr>
        <p:grpSpPr>
          <a:xfrm>
            <a:off x="34199" y="2296521"/>
            <a:ext cx="23934245" cy="4181425"/>
            <a:chOff x="992187" y="2564544"/>
            <a:chExt cx="22200057" cy="4181969"/>
          </a:xfrm>
        </p:grpSpPr>
        <p:sp>
          <p:nvSpPr>
            <p:cNvPr id="59" name="Rounded Rectangle 133">
              <a:extLst>
                <a:ext uri="{FF2B5EF4-FFF2-40B4-BE49-F238E27FC236}">
                  <a16:creationId xmlns:a16="http://schemas.microsoft.com/office/drawing/2014/main" id="{351497F9-87B5-40C5-9FE7-65EF56B08061}"/>
                </a:ext>
              </a:extLst>
            </p:cNvPr>
            <p:cNvSpPr/>
            <p:nvPr/>
          </p:nvSpPr>
          <p:spPr bwMode="auto">
            <a:xfrm>
              <a:off x="992187" y="27608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63422338-48D5-4DDD-966D-687487BB7871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61" name="Isosceles Triangle 44">
                <a:extLst>
                  <a:ext uri="{FF2B5EF4-FFF2-40B4-BE49-F238E27FC236}">
                    <a16:creationId xmlns:a16="http://schemas.microsoft.com/office/drawing/2014/main" id="{877B018A-5DF7-4147-B21E-5217558C826E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2" name="Pentagon 136">
                <a:extLst>
                  <a:ext uri="{FF2B5EF4-FFF2-40B4-BE49-F238E27FC236}">
                    <a16:creationId xmlns:a16="http://schemas.microsoft.com/office/drawing/2014/main" id="{B0144BAC-EF40-4001-92F5-7A622698D9FC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3" name="Group 11">
                <a:extLst>
                  <a:ext uri="{FF2B5EF4-FFF2-40B4-BE49-F238E27FC236}">
                    <a16:creationId xmlns:a16="http://schemas.microsoft.com/office/drawing/2014/main" id="{3187557D-48FA-44A6-93BA-D008BDE6BAB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6" name="Freeform 140">
                  <a:extLst>
                    <a:ext uri="{FF2B5EF4-FFF2-40B4-BE49-F238E27FC236}">
                      <a16:creationId xmlns:a16="http://schemas.microsoft.com/office/drawing/2014/main" id="{06823BA4-459A-4B17-8CA2-E7D8B12C9E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Freeform 141">
                  <a:extLst>
                    <a:ext uri="{FF2B5EF4-FFF2-40B4-BE49-F238E27FC236}">
                      <a16:creationId xmlns:a16="http://schemas.microsoft.com/office/drawing/2014/main" id="{EDCB1E8C-454E-49C7-B361-7F5A459CD7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Freeform 142">
                  <a:extLst>
                    <a:ext uri="{FF2B5EF4-FFF2-40B4-BE49-F238E27FC236}">
                      <a16:creationId xmlns:a16="http://schemas.microsoft.com/office/drawing/2014/main" id="{3A642D38-F832-4730-B975-E8828BAA19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2BA601A1-ACA5-4D07-9430-FEA9D6418E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E6EB074F-7E85-4CF4-BCBF-82033B1D05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A3573FD3-A573-46AE-83BC-FD03BC98EB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6788D81D-0BC6-483B-B0A9-C625051203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4" name="Chevron 138">
                <a:extLst>
                  <a:ext uri="{FF2B5EF4-FFF2-40B4-BE49-F238E27FC236}">
                    <a16:creationId xmlns:a16="http://schemas.microsoft.com/office/drawing/2014/main" id="{98FB7E6E-16E2-4585-95D2-5A1BACC8C78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TextBox 13">
                <a:extLst>
                  <a:ext uri="{FF2B5EF4-FFF2-40B4-BE49-F238E27FC236}">
                    <a16:creationId xmlns:a16="http://schemas.microsoft.com/office/drawing/2014/main" id="{485E8210-79EA-4F84-A7C5-45DF8682E0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 2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445331" y="3258598"/>
                <a:ext cx="6107869" cy="846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yo-NG" sz="440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)3.</m:t>
                          </m:r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sup>
                      </m:sSup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yo-NG" sz="44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2.6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4400" i="0">
                              <a:latin typeface="Cambria Math" panose="02040503050406030204" pitchFamily="18" charset="0"/>
                            </a:rPr>
                            <m:t>x</m:t>
                          </m:r>
                        </m:sup>
                      </m:sSup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1" y="3258598"/>
                <a:ext cx="6107869" cy="8463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0" y="6536403"/>
            <a:ext cx="23934245" cy="7054749"/>
            <a:chOff x="1110573" y="6947472"/>
            <a:chExt cx="22135691" cy="71248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110573" y="77643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445331" y="7968959"/>
                <a:ext cx="927970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yo-NG" sz="440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sz="4400" b="0" i="0" smtClean="0">
                            <a:latin typeface="Cambria Math" panose="02040503050406030204" pitchFamily="18" charset="0"/>
                          </a:rPr>
                          <m:t>)12.3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yo-NG" sz="44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3.1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0" smtClean="0">
                            <a:latin typeface="Cambria Math" panose="02040503050406030204" pitchFamily="18" charset="0"/>
                          </a:rPr>
                          <m:t>5.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−20=0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(*)</a:t>
                </a: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1" y="7968959"/>
                <a:ext cx="9279708" cy="769441"/>
              </a:xfrm>
              <a:prstGeom prst="rect">
                <a:avLst/>
              </a:prstGeom>
              <a:blipFill>
                <a:blip r:embed="rId4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47">
            <a:extLst>
              <a:ext uri="{FF2B5EF4-FFF2-40B4-BE49-F238E27FC236}">
                <a16:creationId xmlns:a16="http://schemas.microsoft.com/office/drawing/2014/main" id="{76507DCF-96FF-4039-8ADC-61C0319EF747}"/>
              </a:ext>
            </a:extLst>
          </p:cNvPr>
          <p:cNvGrpSpPr/>
          <p:nvPr/>
        </p:nvGrpSpPr>
        <p:grpSpPr>
          <a:xfrm>
            <a:off x="222665" y="1288600"/>
            <a:ext cx="9472086" cy="968318"/>
            <a:chOff x="739068" y="1515168"/>
            <a:chExt cx="9473319" cy="968444"/>
          </a:xfrm>
        </p:grpSpPr>
        <p:sp>
          <p:nvSpPr>
            <p:cNvPr id="36" name="Freeform 71">
              <a:extLst>
                <a:ext uri="{FF2B5EF4-FFF2-40B4-BE49-F238E27FC236}">
                  <a16:creationId xmlns:a16="http://schemas.microsoft.com/office/drawing/2014/main" id="{5DAD11FA-1C32-4DDE-BC09-15213A9AE8F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7" name="Group 30">
              <a:extLst>
                <a:ext uri="{FF2B5EF4-FFF2-40B4-BE49-F238E27FC236}">
                  <a16:creationId xmlns:a16="http://schemas.microsoft.com/office/drawing/2014/main" id="{455F0A37-A9DF-42F7-84B2-A089737501AD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8" name="Freeform 71">
                <a:extLst>
                  <a:ext uri="{FF2B5EF4-FFF2-40B4-BE49-F238E27FC236}">
                    <a16:creationId xmlns:a16="http://schemas.microsoft.com/office/drawing/2014/main" id="{1AF093B0-8132-4893-8FE3-72334855C0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Oval 72">
                <a:extLst>
                  <a:ext uri="{FF2B5EF4-FFF2-40B4-BE49-F238E27FC236}">
                    <a16:creationId xmlns:a16="http://schemas.microsoft.com/office/drawing/2014/main" id="{218A2041-3696-4E4F-B421-6DAFF9DDA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73">
                <a:extLst>
                  <a:ext uri="{FF2B5EF4-FFF2-40B4-BE49-F238E27FC236}">
                    <a16:creationId xmlns:a16="http://schemas.microsoft.com/office/drawing/2014/main" id="{6B828616-6F35-4BCA-9129-3C7DDDF947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74">
                <a:extLst>
                  <a:ext uri="{FF2B5EF4-FFF2-40B4-BE49-F238E27FC236}">
                    <a16:creationId xmlns:a16="http://schemas.microsoft.com/office/drawing/2014/main" id="{66073F25-9D03-486E-9708-85B0AF6437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75">
                <a:extLst>
                  <a:ext uri="{FF2B5EF4-FFF2-40B4-BE49-F238E27FC236}">
                    <a16:creationId xmlns:a16="http://schemas.microsoft.com/office/drawing/2014/main" id="{96E578FF-8FB5-4F11-99E2-D703FDCDDA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6">
                <a:extLst>
                  <a:ext uri="{FF2B5EF4-FFF2-40B4-BE49-F238E27FC236}">
                    <a16:creationId xmlns:a16="http://schemas.microsoft.com/office/drawing/2014/main" id="{60C9A8C8-CC4A-469A-8057-8256F945AB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>
                <a:extLst>
                  <a:ext uri="{FF2B5EF4-FFF2-40B4-BE49-F238E27FC236}">
                    <a16:creationId xmlns:a16="http://schemas.microsoft.com/office/drawing/2014/main" id="{14F3F50F-4DC8-4F53-A41F-3503DD9D1E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>
                <a:extLst>
                  <a:ext uri="{FF2B5EF4-FFF2-40B4-BE49-F238E27FC236}">
                    <a16:creationId xmlns:a16="http://schemas.microsoft.com/office/drawing/2014/main" id="{48CC8B1C-8344-44EF-A243-3BA542D18B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>
                <a:extLst>
                  <a:ext uri="{FF2B5EF4-FFF2-40B4-BE49-F238E27FC236}">
                    <a16:creationId xmlns:a16="http://schemas.microsoft.com/office/drawing/2014/main" id="{583B25DC-CC86-4A89-9D05-42176E6A54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>
                <a:extLst>
                  <a:ext uri="{FF2B5EF4-FFF2-40B4-BE49-F238E27FC236}">
                    <a16:creationId xmlns:a16="http://schemas.microsoft.com/office/drawing/2014/main" id="{A65452D0-90D2-4734-B9B6-605C89A542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>
                <a:extLst>
                  <a:ext uri="{FF2B5EF4-FFF2-40B4-BE49-F238E27FC236}">
                    <a16:creationId xmlns:a16="http://schemas.microsoft.com/office/drawing/2014/main" id="{849F2E99-1BFA-47D6-8240-280B4ED4CE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>
                <a:extLst>
                  <a:ext uri="{FF2B5EF4-FFF2-40B4-BE49-F238E27FC236}">
                    <a16:creationId xmlns:a16="http://schemas.microsoft.com/office/drawing/2014/main" id="{82C98A0A-1159-420F-86A4-4300FD305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>
                <a:extLst>
                  <a:ext uri="{FF2B5EF4-FFF2-40B4-BE49-F238E27FC236}">
                    <a16:creationId xmlns:a16="http://schemas.microsoft.com/office/drawing/2014/main" id="{E30D90F6-58D8-4522-8815-A980163455F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Ự LUẬN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66AE3C9-B9E1-4965-A6E1-39062BC4ECF0}"/>
                  </a:ext>
                </a:extLst>
              </p:cNvPr>
              <p:cNvSpPr/>
              <p:nvPr/>
            </p:nvSpPr>
            <p:spPr>
              <a:xfrm>
                <a:off x="3435410" y="2200568"/>
                <a:ext cx="722175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Gi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ả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sau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66AE3C9-B9E1-4965-A6E1-39062BC4EC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410" y="2200568"/>
                <a:ext cx="7221756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7BB0CD-438D-4F8F-ABBB-AC6970FA2E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4276725"/>
          <a:ext cx="69453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228600" progId="Equation.DSMT4">
                  <p:embed/>
                </p:oleObj>
              </mc:Choice>
              <mc:Fallback>
                <p:oleObj name="Equation" r:id="rId6" imgW="18288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F7BB0CD-438D-4F8F-ABBB-AC6970FA2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4425" y="4276725"/>
                        <a:ext cx="694531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61D41145-A2DC-42FF-BC22-1F83CA018B6E}"/>
                  </a:ext>
                </a:extLst>
              </p:cNvPr>
              <p:cNvSpPr/>
              <p:nvPr/>
            </p:nvSpPr>
            <p:spPr>
              <a:xfrm>
                <a:off x="9778421" y="8028092"/>
                <a:ext cx="9279708" cy="968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yo-NG" sz="44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yo-NG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2.3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.15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−(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5.5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0)=0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61D41145-A2DC-42FF-BC22-1F83CA018B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8421" y="8028092"/>
                <a:ext cx="9279708" cy="9681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D181799A-0A2A-4BD3-A427-87F5C939E65E}"/>
                  </a:ext>
                </a:extLst>
              </p:cNvPr>
              <p:cNvSpPr/>
              <p:nvPr/>
            </p:nvSpPr>
            <p:spPr>
              <a:xfrm>
                <a:off x="557472" y="9077205"/>
                <a:ext cx="9279708" cy="968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yo-NG" sz="44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3.</m:t>
                    </m:r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4+</m:t>
                    </m:r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−5(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4)=0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D181799A-0A2A-4BD3-A427-87F5C939E6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72" y="9077205"/>
                <a:ext cx="9279708" cy="9681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993B0667-A69E-48A2-82D7-1ECAAC7432DA}"/>
                  </a:ext>
                </a:extLst>
              </p:cNvPr>
              <p:cNvSpPr/>
              <p:nvPr/>
            </p:nvSpPr>
            <p:spPr>
              <a:xfrm>
                <a:off x="9802011" y="9042221"/>
                <a:ext cx="9279708" cy="968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yo-NG" sz="44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3.</m:t>
                    </m:r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5)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4+</m:t>
                    </m:r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 =0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993B0667-A69E-48A2-82D7-1ECAAC7432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2011" y="9042221"/>
                <a:ext cx="9279708" cy="9681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4AD6D724-BB05-41F2-B202-78BDAF2BC6B0}"/>
                  </a:ext>
                </a:extLst>
              </p:cNvPr>
              <p:cNvSpPr txBox="1"/>
              <p:nvPr/>
            </p:nvSpPr>
            <p:spPr>
              <a:xfrm>
                <a:off x="599339" y="9869471"/>
                <a:ext cx="6789365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d>
                        <m:dPr>
                          <m:begChr m:val="["/>
                          <m:endChr m:val="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3.</m:t>
                                </m:r>
                                <m:sSup>
                                  <m:sSupPr>
                                    <m:ctrlPr>
                                      <a:rPr lang="yo-NG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4+</m:t>
                                </m:r>
                                <m:sSup>
                                  <m:sSupPr>
                                    <m:ctrlPr>
                                      <a:rPr lang="yo-NG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  <m:sup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=0, 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ô 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𝑛𝑔h𝑖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ệ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4AD6D724-BB05-41F2-B202-78BDAF2BC6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39" y="9869471"/>
                <a:ext cx="6789365" cy="15991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87F0A6AF-16AB-4375-A53B-0598D82196E0}"/>
                  </a:ext>
                </a:extLst>
              </p:cNvPr>
              <p:cNvSpPr txBox="1"/>
              <p:nvPr/>
            </p:nvSpPr>
            <p:spPr>
              <a:xfrm>
                <a:off x="9802011" y="9984009"/>
                <a:ext cx="4365471" cy="14184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sSup>
                        <m:sSupPr>
                          <m:ctrlPr>
                            <a:rPr lang="yo-NG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87F0A6AF-16AB-4375-A53B-0598D8219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2011" y="9984009"/>
                <a:ext cx="4365471" cy="141840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C0A9731-1991-45E5-8FFF-BCEA70F60FA9}"/>
                  </a:ext>
                </a:extLst>
              </p:cNvPr>
              <p:cNvSpPr txBox="1"/>
              <p:nvPr/>
            </p:nvSpPr>
            <p:spPr>
              <a:xfrm>
                <a:off x="599339" y="11468627"/>
                <a:ext cx="4365471" cy="13781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C0A9731-1991-45E5-8FFF-BCEA70F60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39" y="11468627"/>
                <a:ext cx="4365471" cy="13781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43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2" grpId="0"/>
      <p:bldP spid="75" grpId="0"/>
      <p:bldP spid="77" grpId="0"/>
      <p:bldP spid="78" grpId="0"/>
      <p:bldP spid="79" grpId="0"/>
      <p:bldP spid="80" grpId="0"/>
      <p:bldP spid="81" grpId="0"/>
      <p:bldP spid="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4275683" y="4866173"/>
            <a:ext cx="16373416" cy="595371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39" name="Group 26"/>
          <p:cNvGrpSpPr/>
          <p:nvPr/>
        </p:nvGrpSpPr>
        <p:grpSpPr>
          <a:xfrm>
            <a:off x="4269955" y="5556893"/>
            <a:ext cx="15998193" cy="907084"/>
            <a:chOff x="7459670" y="7543799"/>
            <a:chExt cx="16000276" cy="907203"/>
          </a:xfrm>
        </p:grpSpPr>
        <p:sp>
          <p:nvSpPr>
            <p:cNvPr id="40" name="TextBox 39"/>
            <p:cNvSpPr txBox="1"/>
            <p:nvPr/>
          </p:nvSpPr>
          <p:spPr>
            <a:xfrm>
              <a:off x="8993187" y="7620004"/>
              <a:ext cx="14466759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em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ạ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4" name="Round Same Side Corner Rectangle 4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7895348" y="7640053"/>
                  <a:ext cx="53572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46" name="Group 45"/>
          <p:cNvGrpSpPr/>
          <p:nvPr/>
        </p:nvGrpSpPr>
        <p:grpSpPr>
          <a:xfrm>
            <a:off x="10570238" y="4371883"/>
            <a:ext cx="3983655" cy="1107821"/>
            <a:chOff x="10571614" y="4371559"/>
            <a:chExt cx="3984174" cy="1107965"/>
          </a:xfrm>
          <a:solidFill>
            <a:schemeClr val="bg1"/>
          </a:solidFill>
        </p:grpSpPr>
        <p:sp>
          <p:nvSpPr>
            <p:cNvPr id="47" name="Rectangle 46"/>
            <p:cNvSpPr/>
            <p:nvPr/>
          </p:nvSpPr>
          <p:spPr>
            <a:xfrm>
              <a:off x="10571614" y="4469240"/>
              <a:ext cx="3984174" cy="83322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8" tIns="45699" rIns="91398" bIns="45699"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0809607" y="4371559"/>
              <a:ext cx="3498013" cy="1107965"/>
            </a:xfrm>
            <a:prstGeom prst="rect">
              <a:avLst/>
            </a:prstGeom>
            <a:grpFill/>
          </p:spPr>
          <p:txBody>
            <a:bodyPr wrap="none" lIns="91398" tIns="45699" rIns="91398" bIns="45699" rtlCol="0">
              <a:spAutoFit/>
            </a:bodyPr>
            <a:lstStyle/>
            <a:p>
              <a:pPr algn="ctr"/>
              <a:r>
                <a:rPr lang="en-US" sz="6599" b="1">
                  <a:solidFill>
                    <a:srgbClr val="0066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ẶN DÒ</a:t>
              </a:r>
            </a:p>
          </p:txBody>
        </p:sp>
      </p:grpSp>
      <p:grpSp>
        <p:nvGrpSpPr>
          <p:cNvPr id="13" name="Group 26">
            <a:extLst>
              <a:ext uri="{FF2B5EF4-FFF2-40B4-BE49-F238E27FC236}">
                <a16:creationId xmlns:a16="http://schemas.microsoft.com/office/drawing/2014/main" id="{E7D7F115-91BB-4FE4-9CBE-E2957C212482}"/>
              </a:ext>
            </a:extLst>
          </p:cNvPr>
          <p:cNvGrpSpPr/>
          <p:nvPr/>
        </p:nvGrpSpPr>
        <p:grpSpPr>
          <a:xfrm>
            <a:off x="4269955" y="6971431"/>
            <a:ext cx="15998193" cy="907084"/>
            <a:chOff x="7459670" y="7543799"/>
            <a:chExt cx="16000276" cy="907203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1CDC1B6-096B-4015-B663-842E7CF51958}"/>
                </a:ext>
              </a:extLst>
            </p:cNvPr>
            <p:cNvSpPr txBox="1"/>
            <p:nvPr/>
          </p:nvSpPr>
          <p:spPr>
            <a:xfrm>
              <a:off x="8993187" y="7620004"/>
              <a:ext cx="14466759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m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,4 (SGK 84 ,85)</a:t>
              </a:r>
            </a:p>
          </p:txBody>
        </p:sp>
        <p:grpSp>
          <p:nvGrpSpPr>
            <p:cNvPr id="15" name="Group 27">
              <a:extLst>
                <a:ext uri="{FF2B5EF4-FFF2-40B4-BE49-F238E27FC236}">
                  <a16:creationId xmlns:a16="http://schemas.microsoft.com/office/drawing/2014/main" id="{9DDAC720-CA49-468D-966A-9FA308119666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77A25B0B-D264-4C2F-94DC-1171848BCC1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" name="Group 29">
                <a:extLst>
                  <a:ext uri="{FF2B5EF4-FFF2-40B4-BE49-F238E27FC236}">
                    <a16:creationId xmlns:a16="http://schemas.microsoft.com/office/drawing/2014/main" id="{096ABF0F-F31F-463E-A351-A96DE3FA2585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18" name="Round Same Side Corner Rectangle 43">
                  <a:extLst>
                    <a:ext uri="{FF2B5EF4-FFF2-40B4-BE49-F238E27FC236}">
                      <a16:creationId xmlns:a16="http://schemas.microsoft.com/office/drawing/2014/main" id="{A8C51E4C-C169-41B6-B2E3-B8AE2D41C934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1003FC89-C98B-44DD-B563-E4F56628678D}"/>
                    </a:ext>
                  </a:extLst>
                </p:cNvPr>
                <p:cNvSpPr txBox="1"/>
                <p:nvPr/>
              </p:nvSpPr>
              <p:spPr>
                <a:xfrm>
                  <a:off x="7895313" y="7640053"/>
                  <a:ext cx="535794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20" name="Group 26">
            <a:extLst>
              <a:ext uri="{FF2B5EF4-FFF2-40B4-BE49-F238E27FC236}">
                <a16:creationId xmlns:a16="http://schemas.microsoft.com/office/drawing/2014/main" id="{4FA47500-F1AB-404C-A7D4-67EFD52D6C9E}"/>
              </a:ext>
            </a:extLst>
          </p:cNvPr>
          <p:cNvGrpSpPr/>
          <p:nvPr/>
        </p:nvGrpSpPr>
        <p:grpSpPr>
          <a:xfrm>
            <a:off x="4279472" y="8504841"/>
            <a:ext cx="15878777" cy="902723"/>
            <a:chOff x="7459670" y="7543799"/>
            <a:chExt cx="15880844" cy="902841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6F33663-4DBA-40D0-98F8-5406529A69E6}"/>
                </a:ext>
              </a:extLst>
            </p:cNvPr>
            <p:cNvSpPr txBox="1"/>
            <p:nvPr/>
          </p:nvSpPr>
          <p:spPr>
            <a:xfrm>
              <a:off x="8873755" y="7615642"/>
              <a:ext cx="14466759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m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iếu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2" name="Group 27">
              <a:extLst>
                <a:ext uri="{FF2B5EF4-FFF2-40B4-BE49-F238E27FC236}">
                  <a16:creationId xmlns:a16="http://schemas.microsoft.com/office/drawing/2014/main" id="{D1B88EFA-8404-41C3-9339-CD5E392E06C2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3" name="Isosceles Triangle 44">
                <a:extLst>
                  <a:ext uri="{FF2B5EF4-FFF2-40B4-BE49-F238E27FC236}">
                    <a16:creationId xmlns:a16="http://schemas.microsoft.com/office/drawing/2014/main" id="{3E63C422-1B8B-4EBB-8B0C-28BDBF7A400E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4" name="Group 29">
                <a:extLst>
                  <a:ext uri="{FF2B5EF4-FFF2-40B4-BE49-F238E27FC236}">
                    <a16:creationId xmlns:a16="http://schemas.microsoft.com/office/drawing/2014/main" id="{9A33A61D-291C-4E20-A7B0-4C37934E99FD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5" name="Round Same Side Corner Rectangle 43">
                  <a:extLst>
                    <a:ext uri="{FF2B5EF4-FFF2-40B4-BE49-F238E27FC236}">
                      <a16:creationId xmlns:a16="http://schemas.microsoft.com/office/drawing/2014/main" id="{55B52D2D-3C61-4934-B241-D138C6F3665A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E1285661-6984-452F-B044-4D297E8584EF}"/>
                    </a:ext>
                  </a:extLst>
                </p:cNvPr>
                <p:cNvSpPr txBox="1"/>
                <p:nvPr/>
              </p:nvSpPr>
              <p:spPr>
                <a:xfrm>
                  <a:off x="7895313" y="7640053"/>
                  <a:ext cx="535794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41086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52400" y="3351974"/>
            <a:ext cx="23774400" cy="1013542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39" name="Group 26"/>
          <p:cNvGrpSpPr/>
          <p:nvPr/>
        </p:nvGrpSpPr>
        <p:grpSpPr>
          <a:xfrm>
            <a:off x="474785" y="3581400"/>
            <a:ext cx="15998193" cy="907084"/>
            <a:chOff x="7459670" y="7543799"/>
            <a:chExt cx="16000276" cy="907203"/>
          </a:xfrm>
        </p:grpSpPr>
        <p:sp>
          <p:nvSpPr>
            <p:cNvPr id="40" name="TextBox 39"/>
            <p:cNvSpPr txBox="1"/>
            <p:nvPr/>
          </p:nvSpPr>
          <p:spPr>
            <a:xfrm>
              <a:off x="8993187" y="7620004"/>
              <a:ext cx="14466759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27"/>
            <p:cNvGrpSpPr/>
            <p:nvPr/>
          </p:nvGrpSpPr>
          <p:grpSpPr>
            <a:xfrm>
              <a:off x="7459670" y="7543799"/>
              <a:ext cx="1381119" cy="872846"/>
              <a:chOff x="7459669" y="7543800"/>
              <a:chExt cx="1381119" cy="872846"/>
            </a:xfrm>
          </p:grpSpPr>
          <p:sp>
            <p:nvSpPr>
              <p:cNvPr id="4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ound Same Side Corner Rectangle 43"/>
              <p:cNvSpPr/>
              <p:nvPr/>
            </p:nvSpPr>
            <p:spPr>
              <a:xfrm rot="5400000">
                <a:off x="7789227" y="7365086"/>
                <a:ext cx="731521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6" name="Group 45"/>
          <p:cNvGrpSpPr/>
          <p:nvPr/>
        </p:nvGrpSpPr>
        <p:grpSpPr>
          <a:xfrm>
            <a:off x="448111" y="2146481"/>
            <a:ext cx="5611516" cy="1107825"/>
            <a:chOff x="9752492" y="4371559"/>
            <a:chExt cx="5612248" cy="1107969"/>
          </a:xfrm>
          <a:solidFill>
            <a:schemeClr val="bg1"/>
          </a:solidFill>
        </p:grpSpPr>
        <p:sp>
          <p:nvSpPr>
            <p:cNvPr id="47" name="Rectangle 46"/>
            <p:cNvSpPr/>
            <p:nvPr/>
          </p:nvSpPr>
          <p:spPr>
            <a:xfrm>
              <a:off x="10571614" y="4469240"/>
              <a:ext cx="3984174" cy="83322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8" tIns="45699" rIns="91398" bIns="45699"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9752492" y="4371559"/>
              <a:ext cx="5612248" cy="1107969"/>
            </a:xfrm>
            <a:prstGeom prst="rect">
              <a:avLst/>
            </a:prstGeom>
            <a:grpFill/>
          </p:spPr>
          <p:txBody>
            <a:bodyPr wrap="none" lIns="91398" tIns="45699" rIns="91398" bIns="45699" rtlCol="0">
              <a:spAutoFit/>
            </a:bodyPr>
            <a:lstStyle/>
            <a:p>
              <a:pPr algn="ctr"/>
              <a:r>
                <a:rPr lang="en-US" sz="6599" b="1" dirty="0">
                  <a:solidFill>
                    <a:srgbClr val="0066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PHIẾU HỌC TẬP</a:t>
              </a:r>
            </a:p>
          </p:txBody>
        </p:sp>
      </p:grpSp>
      <p:graphicFrame>
        <p:nvGraphicFramePr>
          <p:cNvPr id="27" name="Object 46">
            <a:extLst>
              <a:ext uri="{FF2B5EF4-FFF2-40B4-BE49-F238E27FC236}">
                <a16:creationId xmlns:a16="http://schemas.microsoft.com/office/drawing/2014/main" id="{19C38BC2-50A5-4640-9B03-3C9D71A4B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175538"/>
              </p:ext>
            </p:extLst>
          </p:nvPr>
        </p:nvGraphicFramePr>
        <p:xfrm>
          <a:off x="1900384" y="7114843"/>
          <a:ext cx="6074683" cy="161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174" imgH="406224" progId="Equation.3">
                  <p:embed/>
                </p:oleObj>
              </mc:Choice>
              <mc:Fallback>
                <p:oleObj name="Equation" r:id="rId3" imgW="1904174" imgH="406224" progId="Equation.3">
                  <p:embed/>
                  <p:pic>
                    <p:nvPicPr>
                      <p:cNvPr id="11310" name="Object 46">
                        <a:extLst>
                          <a:ext uri="{FF2B5EF4-FFF2-40B4-BE49-F238E27FC236}">
                            <a16:creationId xmlns:a16="http://schemas.microsoft.com/office/drawing/2014/main" id="{D3DFF2F6-9738-41A4-A5D0-9495A2FB9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384" y="7114843"/>
                        <a:ext cx="6074683" cy="1619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8">
            <a:extLst>
              <a:ext uri="{FF2B5EF4-FFF2-40B4-BE49-F238E27FC236}">
                <a16:creationId xmlns:a16="http://schemas.microsoft.com/office/drawing/2014/main" id="{50CB3DDE-4B2A-4212-B246-6A1C9B834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745423"/>
              </p:ext>
            </p:extLst>
          </p:nvPr>
        </p:nvGraphicFramePr>
        <p:xfrm>
          <a:off x="1900384" y="6163790"/>
          <a:ext cx="5399719" cy="108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300" imgH="228600" progId="Equation.3">
                  <p:embed/>
                </p:oleObj>
              </mc:Choice>
              <mc:Fallback>
                <p:oleObj name="Equation" r:id="rId5" imgW="1130300" imgH="228600" progId="Equation.3">
                  <p:embed/>
                  <p:pic>
                    <p:nvPicPr>
                      <p:cNvPr id="11312" name="Object 48">
                        <a:extLst>
                          <a:ext uri="{FF2B5EF4-FFF2-40B4-BE49-F238E27FC236}">
                            <a16:creationId xmlns:a16="http://schemas.microsoft.com/office/drawing/2014/main" id="{3792CBA1-13FD-474E-9784-30FF36ECB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384" y="6163790"/>
                        <a:ext cx="5399719" cy="1088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0">
            <a:extLst>
              <a:ext uri="{FF2B5EF4-FFF2-40B4-BE49-F238E27FC236}">
                <a16:creationId xmlns:a16="http://schemas.microsoft.com/office/drawing/2014/main" id="{DD64346D-C6DD-4972-9796-80899D9F5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350518"/>
              </p:ext>
            </p:extLst>
          </p:nvPr>
        </p:nvGraphicFramePr>
        <p:xfrm>
          <a:off x="1900384" y="5318523"/>
          <a:ext cx="4564448" cy="88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203040" progId="Equation.3">
                  <p:embed/>
                </p:oleObj>
              </mc:Choice>
              <mc:Fallback>
                <p:oleObj name="Equation" r:id="rId7" imgW="1002960" imgH="203040" progId="Equation.3">
                  <p:embed/>
                  <p:pic>
                    <p:nvPicPr>
                      <p:cNvPr id="11314" name="Object 50">
                        <a:extLst>
                          <a:ext uri="{FF2B5EF4-FFF2-40B4-BE49-F238E27FC236}">
                            <a16:creationId xmlns:a16="http://schemas.microsoft.com/office/drawing/2014/main" id="{7F771F8E-75EC-4D0A-BFD6-61D6DAC060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384" y="5318523"/>
                        <a:ext cx="4564448" cy="8802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1">
            <a:extLst>
              <a:ext uri="{FF2B5EF4-FFF2-40B4-BE49-F238E27FC236}">
                <a16:creationId xmlns:a16="http://schemas.microsoft.com/office/drawing/2014/main" id="{059AA046-847E-4A3A-9B7F-2570756BC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83875"/>
              </p:ext>
            </p:extLst>
          </p:nvPr>
        </p:nvGraphicFramePr>
        <p:xfrm>
          <a:off x="1900384" y="8764591"/>
          <a:ext cx="7019632" cy="110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7200" imgH="228600" progId="Equation.3">
                  <p:embed/>
                </p:oleObj>
              </mc:Choice>
              <mc:Fallback>
                <p:oleObj name="Equation" r:id="rId9" imgW="1727200" imgH="228600" progId="Equation.3">
                  <p:embed/>
                  <p:pic>
                    <p:nvPicPr>
                      <p:cNvPr id="11315" name="Object 51">
                        <a:extLst>
                          <a:ext uri="{FF2B5EF4-FFF2-40B4-BE49-F238E27FC236}">
                            <a16:creationId xmlns:a16="http://schemas.microsoft.com/office/drawing/2014/main" id="{2617987C-4E30-4C39-A806-30B094945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384" y="8764591"/>
                        <a:ext cx="7019632" cy="1108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3">
            <a:extLst>
              <a:ext uri="{FF2B5EF4-FFF2-40B4-BE49-F238E27FC236}">
                <a16:creationId xmlns:a16="http://schemas.microsoft.com/office/drawing/2014/main" id="{044098F0-7D85-4215-BEA3-D997B93C1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63000"/>
              </p:ext>
            </p:extLst>
          </p:nvPr>
        </p:nvGraphicFramePr>
        <p:xfrm>
          <a:off x="1900384" y="10038628"/>
          <a:ext cx="5534711" cy="109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700" imgH="228600" progId="Equation.3">
                  <p:embed/>
                </p:oleObj>
              </mc:Choice>
              <mc:Fallback>
                <p:oleObj name="Equation" r:id="rId11" imgW="1155700" imgH="228600" progId="Equation.3">
                  <p:embed/>
                  <p:pic>
                    <p:nvPicPr>
                      <p:cNvPr id="11317" name="Object 53">
                        <a:extLst>
                          <a:ext uri="{FF2B5EF4-FFF2-40B4-BE49-F238E27FC236}">
                            <a16:creationId xmlns:a16="http://schemas.microsoft.com/office/drawing/2014/main" id="{E99CD4C0-5D89-4B42-8263-1EF59EDA14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384" y="10038628"/>
                        <a:ext cx="5534711" cy="1096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05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>
                  <a:solidFill>
                    <a:srgbClr val="FF0000"/>
                  </a:solidFill>
                </a:rPr>
                <a:t>TRÂN TRỌNG CẢM ƠN CÁC EM HỌC SINH ĐÃ THEO DÕI!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445331" y="3258598"/>
                <a:ext cx="240598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Giả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28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1" y="3258598"/>
                <a:ext cx="24059856" cy="769441"/>
              </a:xfrm>
              <a:prstGeom prst="rect">
                <a:avLst/>
              </a:prstGeom>
              <a:blipFill>
                <a:blip r:embed="rId3"/>
                <a:stretch>
                  <a:fillRect l="-1013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417364"/>
            <a:ext cx="65284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 err="1">
                <a:solidFill>
                  <a:srgbClr val="0000FF"/>
                </a:solidFill>
              </a:rPr>
              <a:t>Bài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tập</a:t>
            </a:r>
            <a:r>
              <a:rPr lang="fr-FR" sz="4400" b="1" dirty="0">
                <a:solidFill>
                  <a:srgbClr val="0000FF"/>
                </a:solidFill>
              </a:rPr>
              <a:t> 2b </a:t>
            </a:r>
            <a:r>
              <a:rPr lang="fr-FR" sz="4400" b="1" dirty="0" err="1">
                <a:solidFill>
                  <a:srgbClr val="0000FF"/>
                </a:solidFill>
              </a:rPr>
              <a:t>trang</a:t>
            </a:r>
            <a:r>
              <a:rPr lang="fr-FR" sz="4400" b="1" dirty="0">
                <a:solidFill>
                  <a:srgbClr val="0000FF"/>
                </a:solidFill>
              </a:rPr>
              <a:t> 84 SGK: 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222665" y="4383146"/>
            <a:ext cx="23938669" cy="9332854"/>
            <a:chOff x="1205494" y="6947472"/>
            <a:chExt cx="22139783" cy="7216213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855742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3050216" y="5676553"/>
                <a:ext cx="12176544" cy="1600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yo-NG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yo-NG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=28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0216" y="5676553"/>
                <a:ext cx="12176544" cy="16004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1466579" y="8021558"/>
                <a:ext cx="6741717" cy="1972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+</m:t>
                        </m:r>
                        <m:f>
                          <m:fPr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yo-NG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79" y="8021558"/>
                <a:ext cx="6741717" cy="19721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1421454" y="9239159"/>
                <a:ext cx="3599960" cy="1432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f>
                        <m:f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28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54" y="9239159"/>
                <a:ext cx="3599960" cy="1432508"/>
              </a:xfrm>
              <a:prstGeom prst="rect">
                <a:avLst/>
              </a:prstGeom>
              <a:blipFill>
                <a:blip r:embed="rId6"/>
                <a:stretch>
                  <a:fillRect r="-15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534201" y="6486985"/>
                <a:ext cx="12176544" cy="1522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sSup>
                        <m:sSupPr>
                          <m:ctrlPr>
                            <a:rPr lang="yo-NG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yo-NG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=28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201" y="6486985"/>
                <a:ext cx="12176544" cy="15221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1534201" y="12701049"/>
                <a:ext cx="3408947" cy="1799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201" y="12701049"/>
                <a:ext cx="3408947" cy="1799147"/>
              </a:xfrm>
              <a:prstGeom prst="rect">
                <a:avLst/>
              </a:prstGeom>
              <a:blipFill>
                <a:blip r:embed="rId8"/>
                <a:stretch>
                  <a:fillRect t="-7797" r="-1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54687" y="10676327"/>
                <a:ext cx="3538789" cy="968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sSup>
                      <m:sSup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yo-NG" sz="4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687" y="10676327"/>
                <a:ext cx="3538789" cy="9681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497415" y="11767804"/>
                <a:ext cx="3801041" cy="981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sSup>
                      <m:sSup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yo-NG" sz="4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415" y="11767804"/>
                <a:ext cx="3801041" cy="98174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208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33" grpId="0"/>
      <p:bldP spid="23" grpId="0"/>
      <p:bldP spid="25" grpId="0"/>
      <p:bldP spid="22" grpId="0"/>
      <p:bldP spid="2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33400" y="1972889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461748" y="8389489"/>
            <a:ext cx="142633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 </a:t>
            </a:r>
            <a:r>
              <a:rPr lang="fr-FR" sz="4400" b="1" dirty="0" err="1">
                <a:solidFill>
                  <a:srgbClr val="0000FF"/>
                </a:solidFill>
              </a:rPr>
              <a:t>Cách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giải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một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số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phương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trình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mũ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đơn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giản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1E1E1FD-D98B-4E79-B847-8FE1A72B6A5D}"/>
              </a:ext>
            </a:extLst>
          </p:cNvPr>
          <p:cNvSpPr/>
          <p:nvPr/>
        </p:nvSpPr>
        <p:spPr>
          <a:xfrm>
            <a:off x="1180177" y="2890688"/>
            <a:ext cx="7883366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</a:t>
            </a:r>
            <a:r>
              <a:rPr lang="fr-FR" sz="4400" b="1" dirty="0" err="1">
                <a:solidFill>
                  <a:srgbClr val="0000FF"/>
                </a:solidFill>
              </a:rPr>
              <a:t>Phương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trình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mũ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cơ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bản</a:t>
            </a:r>
            <a:endParaRPr lang="vi-VN" sz="4400" b="1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DEB080A6-8F15-4265-996C-F404179AC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897448"/>
              </p:ext>
            </p:extLst>
          </p:nvPr>
        </p:nvGraphicFramePr>
        <p:xfrm>
          <a:off x="2097088" y="3474500"/>
          <a:ext cx="46148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id="{9F6AA6FA-DEB9-4EF6-8A7F-F98578738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3474500"/>
                        <a:ext cx="4614862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9B5D117C-5DDF-42E3-B21F-E387B1EDD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53456"/>
              </p:ext>
            </p:extLst>
          </p:nvPr>
        </p:nvGraphicFramePr>
        <p:xfrm>
          <a:off x="2133600" y="6493374"/>
          <a:ext cx="5013088" cy="88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41200" progId="Equation.DSMT4">
                  <p:embed/>
                </p:oleObj>
              </mc:Choice>
              <mc:Fallback>
                <p:oleObj name="Equation" r:id="rId5" imgW="1371600" imgH="241200" progId="Equation.DSMT4">
                  <p:embed/>
                  <p:pic>
                    <p:nvPicPr>
                      <p:cNvPr id="13330" name="Object 18">
                        <a:extLst>
                          <a:ext uri="{FF2B5EF4-FFF2-40B4-BE49-F238E27FC236}">
                            <a16:creationId xmlns:a16="http://schemas.microsoft.com/office/drawing/2014/main" id="{AA4775F7-FD90-439B-A21F-0D1B56D9E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493374"/>
                        <a:ext cx="5013088" cy="8816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>
            <a:extLst>
              <a:ext uri="{FF2B5EF4-FFF2-40B4-BE49-F238E27FC236}">
                <a16:creationId xmlns:a16="http://schemas.microsoft.com/office/drawing/2014/main" id="{159CA9F8-5241-46C1-B7F8-1B23DEBD4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7275"/>
              </p:ext>
            </p:extLst>
          </p:nvPr>
        </p:nvGraphicFramePr>
        <p:xfrm>
          <a:off x="2138082" y="7454550"/>
          <a:ext cx="5674329" cy="885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241200" progId="Equation.DSMT4">
                  <p:embed/>
                </p:oleObj>
              </mc:Choice>
              <mc:Fallback>
                <p:oleObj name="Equation" r:id="rId7" imgW="1549080" imgH="241200" progId="Equation.DSMT4">
                  <p:embed/>
                  <p:pic>
                    <p:nvPicPr>
                      <p:cNvPr id="13332" name="Object 20">
                        <a:extLst>
                          <a:ext uri="{FF2B5EF4-FFF2-40B4-BE49-F238E27FC236}">
                            <a16:creationId xmlns:a16="http://schemas.microsoft.com/office/drawing/2014/main" id="{21807CF9-E884-46AA-AA25-13E0F82E1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082" y="7454550"/>
                        <a:ext cx="5674329" cy="8855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2">
            <a:extLst>
              <a:ext uri="{FF2B5EF4-FFF2-40B4-BE49-F238E27FC236}">
                <a16:creationId xmlns:a16="http://schemas.microsoft.com/office/drawing/2014/main" id="{2BE5A73F-0101-49F8-AAE7-C39205335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9491" y="5609947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u="sng" dirty="0" err="1">
                <a:latin typeface=".VnTime" panose="020B7200000000000000" pitchFamily="34" charset="0"/>
              </a:rPr>
              <a:t>Më</a:t>
            </a:r>
            <a:r>
              <a:rPr lang="en-US" altLang="en-US" sz="3200" b="1" u="sng" dirty="0">
                <a:latin typeface=".VnTime" panose="020B7200000000000000" pitchFamily="34" charset="0"/>
              </a:rPr>
              <a:t> </a:t>
            </a:r>
            <a:r>
              <a:rPr lang="en-US" altLang="en-US" sz="3200" b="1" u="sng" dirty="0" err="1">
                <a:latin typeface=".VnTime" panose="020B7200000000000000" pitchFamily="34" charset="0"/>
              </a:rPr>
              <a:t>réng</a:t>
            </a:r>
            <a:r>
              <a:rPr lang="en-US" altLang="en-US" sz="3200" b="1" dirty="0">
                <a:latin typeface=".VnTime" panose="020B7200000000000000" pitchFamily="34" charset="0"/>
              </a:rPr>
              <a:t>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79AF307-AB77-4878-A7FD-FA765CEAE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91475"/>
              </p:ext>
            </p:extLst>
          </p:nvPr>
        </p:nvGraphicFramePr>
        <p:xfrm>
          <a:off x="2907718" y="4093023"/>
          <a:ext cx="6172533" cy="96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25400" imgH="253800" progId="Equation.DSMT4">
                  <p:embed/>
                </p:oleObj>
              </mc:Choice>
              <mc:Fallback>
                <p:oleObj name="Equation" r:id="rId9" imgW="1625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7718" y="4093023"/>
                        <a:ext cx="6172533" cy="96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340F016F-7BEC-4D24-B020-AD8ABF12D812}"/>
              </a:ext>
            </a:extLst>
          </p:cNvPr>
          <p:cNvGrpSpPr/>
          <p:nvPr/>
        </p:nvGrpSpPr>
        <p:grpSpPr>
          <a:xfrm>
            <a:off x="2903236" y="4976666"/>
            <a:ext cx="10300260" cy="729569"/>
            <a:chOff x="1751435" y="6175192"/>
            <a:chExt cx="10300260" cy="80252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A9E4D15-E3E8-4684-B504-1B12B4D9898E}"/>
                </a:ext>
              </a:extLst>
            </p:cNvPr>
            <p:cNvSpPr txBox="1"/>
            <p:nvPr/>
          </p:nvSpPr>
          <p:spPr>
            <a:xfrm>
              <a:off x="3441095" y="6175192"/>
              <a:ext cx="86106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phương</a:t>
              </a:r>
              <a:r>
                <a:rPr lang="en-US" dirty="0"/>
                <a:t> </a:t>
              </a:r>
              <a:r>
                <a:rPr lang="en-US" dirty="0" err="1"/>
                <a:t>trình</a:t>
              </a:r>
              <a:r>
                <a:rPr lang="en-US" dirty="0"/>
                <a:t> </a:t>
              </a:r>
              <a:r>
                <a:rPr lang="en-US" dirty="0" err="1"/>
                <a:t>vô</a:t>
              </a:r>
              <a:r>
                <a:rPr lang="en-US" dirty="0"/>
                <a:t> </a:t>
              </a:r>
              <a:r>
                <a:rPr lang="en-US" dirty="0" err="1"/>
                <a:t>nghiệm</a:t>
              </a:r>
              <a:endParaRPr lang="en-US" dirty="0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819C1667-DB93-4F89-AC83-F141FBC7E5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03110"/>
                </p:ext>
              </p:extLst>
            </p:nvPr>
          </p:nvGraphicFramePr>
          <p:xfrm>
            <a:off x="1751435" y="6234768"/>
            <a:ext cx="1698625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06080" imgH="177480" progId="Equation.DSMT4">
                    <p:embed/>
                  </p:oleObj>
                </mc:Choice>
                <mc:Fallback>
                  <p:oleObj name="Equation" r:id="rId11" imgW="4060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51435" y="6234768"/>
                          <a:ext cx="1698625" cy="74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9457048-2B2B-416E-8EDF-99915EA2D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72175"/>
              </p:ext>
            </p:extLst>
          </p:nvPr>
        </p:nvGraphicFramePr>
        <p:xfrm>
          <a:off x="7146096" y="6603710"/>
          <a:ext cx="4822822" cy="78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46096" y="6603710"/>
                        <a:ext cx="4822822" cy="789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EFB86F2-B86E-49BA-B3DC-CA1354664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886276"/>
              </p:ext>
            </p:extLst>
          </p:nvPr>
        </p:nvGraphicFramePr>
        <p:xfrm>
          <a:off x="7812411" y="7617835"/>
          <a:ext cx="3279520" cy="77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12411" y="7617835"/>
                        <a:ext cx="3279520" cy="771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7">
            <a:extLst>
              <a:ext uri="{FF2B5EF4-FFF2-40B4-BE49-F238E27FC236}">
                <a16:creationId xmlns:a16="http://schemas.microsoft.com/office/drawing/2014/main" id="{2EBEDD2A-709B-472C-B0B3-66977BE19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4360" y="9045705"/>
            <a:ext cx="8382000" cy="67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+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áp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đưa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về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cùng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cơ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số</a:t>
            </a:r>
            <a:endParaRPr lang="en-US" altLang="en-US" sz="4000" dirty="0">
              <a:solidFill>
                <a:srgbClr val="CC3300"/>
              </a:solidFill>
              <a:cs typeface="Arial" panose="020B0604020202020204" pitchFamily="34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1C3C29F2-E53C-4F2D-9ED5-8AAAB4083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4360" y="9768530"/>
            <a:ext cx="15337840" cy="67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+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áp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đặt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ẩn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ụ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(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chú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ý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đặt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điều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kiện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cho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ẩn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ụ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)</a:t>
            </a:r>
          </a:p>
        </p:txBody>
      </p:sp>
      <p:sp>
        <p:nvSpPr>
          <p:cNvPr id="42" name="Rectangle 27">
            <a:extLst>
              <a:ext uri="{FF2B5EF4-FFF2-40B4-BE49-F238E27FC236}">
                <a16:creationId xmlns:a16="http://schemas.microsoft.com/office/drawing/2014/main" id="{751FD90F-0193-47F1-B4E9-E66D4F27F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4360" y="10646215"/>
            <a:ext cx="15337840" cy="67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+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áp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lôgarit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hoá</a:t>
            </a:r>
            <a:endParaRPr lang="en-US" altLang="en-US" sz="4000" dirty="0">
              <a:solidFill>
                <a:srgbClr val="CC3300"/>
              </a:solidFill>
              <a:cs typeface="Arial" panose="020B0604020202020204" pitchFamily="34" charset="0"/>
            </a:endParaRPr>
          </a:p>
        </p:txBody>
      </p:sp>
      <p:sp>
        <p:nvSpPr>
          <p:cNvPr id="43" name="Rectangle 27">
            <a:extLst>
              <a:ext uri="{FF2B5EF4-FFF2-40B4-BE49-F238E27FC236}">
                <a16:creationId xmlns:a16="http://schemas.microsoft.com/office/drawing/2014/main" id="{7E114216-7AB5-411B-8E2F-BBBE3D538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4360" y="11448327"/>
            <a:ext cx="15337840" cy="67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+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áp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sử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dụng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đơn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điệu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của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hàm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mũ</a:t>
            </a:r>
            <a:endParaRPr lang="en-US" altLang="en-US" sz="4000" dirty="0">
              <a:solidFill>
                <a:srgbClr val="CC3300"/>
              </a:solidFill>
              <a:cs typeface="Arial" panose="020B0604020202020204" pitchFamily="34" charset="0"/>
            </a:endParaRPr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0A05679F-6B8E-4A61-8D15-10F419010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4360" y="12496800"/>
            <a:ext cx="15337840" cy="67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+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áp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đưa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về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4000" dirty="0">
                <a:solidFill>
                  <a:srgbClr val="CC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CC3300"/>
                </a:solidFill>
                <a:cs typeface="Arial" panose="020B0604020202020204" pitchFamily="34" charset="0"/>
              </a:rPr>
              <a:t>tích</a:t>
            </a:r>
            <a:endParaRPr lang="en-US" altLang="en-US" sz="4000" dirty="0">
              <a:solidFill>
                <a:srgbClr val="CC33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34" grpId="0"/>
      <p:bldP spid="40" grpId="0"/>
      <p:bldP spid="42" grpId="0"/>
      <p:bldP spid="43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445331" y="3258598"/>
                <a:ext cx="240598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Giả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(0,3)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1" y="3258598"/>
                <a:ext cx="24059856" cy="769441"/>
              </a:xfrm>
              <a:prstGeom prst="rect">
                <a:avLst/>
              </a:prstGeom>
              <a:blipFill>
                <a:blip r:embed="rId3"/>
                <a:stretch>
                  <a:fillRect l="-1013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417364"/>
            <a:ext cx="65284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 err="1">
                <a:solidFill>
                  <a:srgbClr val="0000FF"/>
                </a:solidFill>
              </a:rPr>
              <a:t>Bài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tập</a:t>
            </a:r>
            <a:r>
              <a:rPr lang="fr-FR" sz="4400" b="1" dirty="0">
                <a:solidFill>
                  <a:srgbClr val="0000FF"/>
                </a:solidFill>
              </a:rPr>
              <a:t> 1a </a:t>
            </a:r>
            <a:r>
              <a:rPr lang="fr-FR" sz="4400" b="1" dirty="0" err="1">
                <a:solidFill>
                  <a:srgbClr val="0000FF"/>
                </a:solidFill>
              </a:rPr>
              <a:t>trang</a:t>
            </a:r>
            <a:r>
              <a:rPr lang="fr-FR" sz="4400" b="1" dirty="0">
                <a:solidFill>
                  <a:srgbClr val="0000FF"/>
                </a:solidFill>
              </a:rPr>
              <a:t> 84 SGK: 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445331" y="4038600"/>
            <a:ext cx="23938669" cy="9332854"/>
            <a:chOff x="1205494" y="6947472"/>
            <a:chExt cx="22139783" cy="7216213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855742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539456" y="5676553"/>
                <a:ext cx="12176544" cy="846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(0,3)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6" y="5676553"/>
                <a:ext cx="12176544" cy="8463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1466579" y="8379371"/>
                <a:ext cx="4237250" cy="1799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2=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79" y="8379371"/>
                <a:ext cx="4237250" cy="1799147"/>
              </a:xfrm>
              <a:prstGeom prst="rect">
                <a:avLst/>
              </a:prstGeom>
              <a:blipFill>
                <a:blip r:embed="rId5"/>
                <a:stretch>
                  <a:fillRect t="-7797" r="-4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1461324" y="9477701"/>
                <a:ext cx="3335208" cy="1936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324" y="9477701"/>
                <a:ext cx="3335208" cy="1936684"/>
              </a:xfrm>
              <a:prstGeom prst="rect">
                <a:avLst/>
              </a:prstGeom>
              <a:blipFill>
                <a:blip r:embed="rId6"/>
                <a:stretch>
                  <a:fillRect t="-631" r="-1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534201" y="6964069"/>
                <a:ext cx="12176544" cy="9817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0,3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(0,3)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201" y="6964069"/>
                <a:ext cx="12176544" cy="9817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33" grpId="0"/>
      <p:bldP spid="23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445331" y="3258598"/>
                <a:ext cx="24059856" cy="1048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iải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ươ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ì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yo-NG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kumimoji="0" lang="en-US" sz="4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4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25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1" y="3258598"/>
                <a:ext cx="24059856" cy="1048429"/>
              </a:xfrm>
              <a:prstGeom prst="rect">
                <a:avLst/>
              </a:prstGeom>
              <a:blipFill>
                <a:blip r:embed="rId3"/>
                <a:stretch>
                  <a:fillRect l="-1013" t="-1163" b="-1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417364"/>
            <a:ext cx="65284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ài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ập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b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ng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84 SGK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445331" y="4038600"/>
            <a:ext cx="23938669" cy="9332854"/>
            <a:chOff x="1205494" y="6947472"/>
            <a:chExt cx="22139783" cy="7216213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855742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539456" y="5676553"/>
                <a:ext cx="12176544" cy="1436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858838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4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f>
                            <m:fPr>
                              <m:ctrlPr>
                                <a:rPr kumimoji="0" lang="en-US" sz="4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4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4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5</m:t>
                              </m:r>
                            </m:den>
                          </m:f>
                          <m:r>
                            <a:rPr kumimoji="0" lang="en-US" sz="4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US" sz="4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p>
                      </m:sSup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5</m:t>
                      </m:r>
                    </m:oMath>
                  </m:oMathPara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6" y="5676553"/>
                <a:ext cx="12176544" cy="14369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1466579" y="10287691"/>
                <a:ext cx="3830216" cy="1799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858838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kumimoji="0" lang="en-US" sz="4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groupChrPr>
                        <m:e/>
                      </m:groupCh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</m:oMath>
                  </m:oMathPara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858838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79" y="10287691"/>
                <a:ext cx="3830216" cy="17991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1461324" y="11982368"/>
                <a:ext cx="3830536" cy="1799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858838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groupChrPr>
                      <m:e/>
                    </m:groupCh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2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858838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324" y="11982368"/>
                <a:ext cx="3830536" cy="1799147"/>
              </a:xfrm>
              <a:prstGeom prst="rect">
                <a:avLst/>
              </a:prstGeom>
              <a:blipFill>
                <a:blip r:embed="rId6"/>
                <a:stretch>
                  <a:fillRect t="-7797" r="-1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454687" y="7162854"/>
                <a:ext cx="12176544" cy="9817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858838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groupChrPr>
                      <m:e/>
                    </m:groupChr>
                    <m:sSup>
                      <m:sSupPr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sz="4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5</m:t>
                            </m:r>
                          </m:e>
                          <m:sup>
                            <m:r>
                              <a:rPr kumimoji="0" lang="en-US" sz="4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1</m:t>
                            </m:r>
                          </m:sup>
                        </m:sSup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  <m:sup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sup>
                    </m:sSup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5)</m:t>
                        </m:r>
                      </m:e>
                      <m:sup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687" y="7162854"/>
                <a:ext cx="12176544" cy="9817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487816" y="8547711"/>
                <a:ext cx="12176544" cy="9817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858838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groupChrPr>
                      <m:e/>
                    </m:groupChr>
                    <m:sSup>
                      <m:sSupPr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  <m:sup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sup>
                    </m:sSup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5)</m:t>
                        </m:r>
                      </m:e>
                      <m:sup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816" y="8547711"/>
                <a:ext cx="12176544" cy="9817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898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33" grpId="0"/>
      <p:bldP spid="23" grpId="0"/>
      <p:bldP spid="25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839679" y="5486579"/>
            <a:ext cx="23002750" cy="2701196"/>
            <a:chOff x="839787" y="6087168"/>
            <a:chExt cx="23005745" cy="270154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 flipV="1">
              <a:off x="16460787" y="8381999"/>
              <a:ext cx="6551512" cy="406715"/>
            </a:xfrm>
            <a:prstGeom prst="rect">
              <a:avLst/>
            </a:pr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1"/>
            <p:cNvSpPr>
              <a:spLocks/>
            </p:cNvSpPr>
            <p:nvPr/>
          </p:nvSpPr>
          <p:spPr bwMode="auto">
            <a:xfrm>
              <a:off x="839787" y="7614323"/>
              <a:ext cx="19585088" cy="117439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Oval 72"/>
            <p:cNvSpPr>
              <a:spLocks noChangeArrowheads="1"/>
            </p:cNvSpPr>
            <p:nvPr/>
          </p:nvSpPr>
          <p:spPr bwMode="auto">
            <a:xfrm>
              <a:off x="2621467" y="6087168"/>
              <a:ext cx="803766" cy="790373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3"/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4"/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5"/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6"/>
            <p:cNvSpPr>
              <a:spLocks/>
            </p:cNvSpPr>
            <p:nvPr/>
          </p:nvSpPr>
          <p:spPr bwMode="auto">
            <a:xfrm>
              <a:off x="2420524" y="6815024"/>
              <a:ext cx="1169926" cy="535844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7"/>
            <p:cNvSpPr>
              <a:spLocks/>
            </p:cNvSpPr>
            <p:nvPr/>
          </p:nvSpPr>
          <p:spPr bwMode="auto">
            <a:xfrm>
              <a:off x="2210654" y="7038293"/>
              <a:ext cx="1594133" cy="495658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8"/>
            <p:cNvSpPr>
              <a:spLocks/>
            </p:cNvSpPr>
            <p:nvPr/>
          </p:nvSpPr>
          <p:spPr bwMode="auto">
            <a:xfrm>
              <a:off x="3023349" y="7194577"/>
              <a:ext cx="861815" cy="1330678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9"/>
            <p:cNvSpPr>
              <a:spLocks/>
            </p:cNvSpPr>
            <p:nvPr/>
          </p:nvSpPr>
          <p:spPr bwMode="auto">
            <a:xfrm>
              <a:off x="2148137" y="7194577"/>
              <a:ext cx="1737027" cy="1330678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0"/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81"/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2"/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60376" y="6624160"/>
              <a:ext cx="19085156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399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ÀI TẬP TRẮC NGHIỆ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098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ấ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ả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gi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á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r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ị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ủ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ham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để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ươ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r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nghiệm</a:t>
                </a:r>
                <a:r>
                  <a:rPr lang="en-US" sz="4800" dirty="0"/>
                  <a:t>.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  <a:blipFill>
                <a:blip r:embed="rId3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760845" y="4122003"/>
                <a:ext cx="10832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845" y="4122003"/>
                <a:ext cx="108328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7529248" y="4122003"/>
                <a:ext cx="90131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9248" y="4122003"/>
                <a:ext cx="90131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3115675" y="4122003"/>
                <a:ext cx="10429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5675" y="4122003"/>
                <a:ext cx="104298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843775" y="4122003"/>
                <a:ext cx="10429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3775" y="4122003"/>
                <a:ext cx="104298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426570" y="412715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420FD6-8155-4A5C-9FE1-E59DD6F1C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D331A4CE-CA9D-47E7-ABFC-517E5630F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073" y="10280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8E13A048-8CFD-4EB7-8240-222F602F35F6}"/>
              </a:ext>
            </a:extLst>
          </p:cNvPr>
          <p:cNvSpPr/>
          <p:nvPr/>
        </p:nvSpPr>
        <p:spPr>
          <a:xfrm>
            <a:off x="2662758" y="4122003"/>
            <a:ext cx="17474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/>
            <a:r>
              <a:rPr lang="en-GB" sz="4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&gt;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79F2DF69-D74F-447E-9F0F-EB9D76C4C39A}"/>
                  </a:ext>
                </a:extLst>
              </p:cNvPr>
              <p:cNvSpPr/>
              <p:nvPr/>
            </p:nvSpPr>
            <p:spPr>
              <a:xfrm>
                <a:off x="14097000" y="4122003"/>
                <a:ext cx="174746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GB" sz="4800" dirty="0"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GB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3</m:t>
                    </m:r>
                  </m:oMath>
                </a14:m>
                <a:endParaRPr lang="en-GB" sz="4800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79F2DF69-D74F-447E-9F0F-EB9D76C4C3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000" y="4122003"/>
                <a:ext cx="1747469" cy="830997"/>
              </a:xfrm>
              <a:prstGeom prst="rect">
                <a:avLst/>
              </a:prstGeom>
              <a:blipFill>
                <a:blip r:embed="rId8"/>
                <a:stretch>
                  <a:fillRect l="-16084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0CE0302-67A5-4E20-8323-AA607B0DCE64}"/>
                  </a:ext>
                </a:extLst>
              </p:cNvPr>
              <p:cNvSpPr/>
              <p:nvPr/>
            </p:nvSpPr>
            <p:spPr>
              <a:xfrm>
                <a:off x="8342596" y="4122003"/>
                <a:ext cx="174746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GB" sz="4800" dirty="0"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GB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≥</m:t>
                    </m:r>
                  </m:oMath>
                </a14:m>
                <a:r>
                  <a:rPr lang="en-GB" sz="4800" dirty="0"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0</a:t>
                </a: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0CE0302-67A5-4E20-8323-AA607B0DCE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2596" y="4122003"/>
                <a:ext cx="1747469" cy="830997"/>
              </a:xfrm>
              <a:prstGeom prst="rect">
                <a:avLst/>
              </a:prstGeom>
              <a:blipFill>
                <a:blip r:embed="rId9"/>
                <a:stretch>
                  <a:fillRect l="-16084" t="-17518" r="-1399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0CAB2A1-AE02-4C79-9060-BDBE0B74CD41}"/>
                  </a:ext>
                </a:extLst>
              </p:cNvPr>
              <p:cNvSpPr/>
              <p:nvPr/>
            </p:nvSpPr>
            <p:spPr>
              <a:xfrm>
                <a:off x="19710832" y="4122003"/>
                <a:ext cx="174746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GB" sz="4800" dirty="0"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GB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0</m:t>
                    </m:r>
                  </m:oMath>
                </a14:m>
                <a:endParaRPr lang="en-GB" sz="4800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0CAB2A1-AE02-4C79-9060-BDBE0B74CD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0832" y="4122003"/>
                <a:ext cx="1747469" cy="830997"/>
              </a:xfrm>
              <a:prstGeom prst="rect">
                <a:avLst/>
              </a:prstGeom>
              <a:blipFill>
                <a:blip r:embed="rId10"/>
                <a:stretch>
                  <a:fillRect l="-15679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345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  <p:bldP spid="76" grpId="0"/>
      <p:bldP spid="77" grpId="0"/>
      <p:bldP spid="78" grpId="0"/>
      <p:bldP spid="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23855" y="6612947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08511" y="2506555"/>
            <a:ext cx="23388231" cy="4026242"/>
            <a:chOff x="995733" y="2625865"/>
            <a:chExt cx="22349545" cy="402676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625865"/>
              <a:ext cx="3315659" cy="962139"/>
              <a:chOff x="539751" y="1718346"/>
              <a:chExt cx="4454379" cy="110585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796963" y="1768304"/>
                <a:ext cx="4197167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5039638" y="720397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638" y="7203979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918485" y="2550151"/>
                <a:ext cx="961334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dirty="0" smtClean="0">
                        <a:latin typeface="Cambria Math" panose="02040503050406030204" pitchFamily="18" charset="0"/>
                      </a:rPr>
                      <m:t>P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ươ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r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nghiệ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là</a:t>
                </a:r>
                <a:r>
                  <a:rPr lang="en-US" sz="4800" dirty="0"/>
                  <a:t>: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485" y="2550151"/>
                <a:ext cx="9613340" cy="830997"/>
              </a:xfrm>
              <a:prstGeom prst="rect">
                <a:avLst/>
              </a:prstGeom>
              <a:blipFill>
                <a:blip r:embed="rId4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760845" y="4114800"/>
                <a:ext cx="10832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845" y="4114800"/>
                <a:ext cx="1083288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7529248" y="4114800"/>
                <a:ext cx="90131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9248" y="4114800"/>
                <a:ext cx="90131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3115675" y="4114800"/>
                <a:ext cx="10429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5675" y="4114800"/>
                <a:ext cx="104298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843775" y="4114800"/>
                <a:ext cx="10429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3775" y="4114800"/>
                <a:ext cx="1042986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570484" y="8297552"/>
                <a:ext cx="121848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8297552"/>
                <a:ext cx="12184860" cy="830997"/>
              </a:xfrm>
              <a:prstGeom prst="rect">
                <a:avLst/>
              </a:prstGeom>
              <a:blipFill>
                <a:blip r:embed="rId9"/>
                <a:stretch>
                  <a:fillRect l="-2301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220899" y="397327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420FD6-8155-4A5C-9FE1-E59DD6F1C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C8DACE-F545-4D35-A8B5-33806A7B5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15317"/>
              </p:ext>
            </p:extLst>
          </p:nvPr>
        </p:nvGraphicFramePr>
        <p:xfrm>
          <a:off x="14202908" y="3776731"/>
          <a:ext cx="1476996" cy="150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1000" imgH="393700" progId="Equation.DSMT4">
                  <p:embed/>
                </p:oleObj>
              </mc:Choice>
              <mc:Fallback>
                <p:oleObj name="Equation" r:id="rId10" imgW="3810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2908" y="3776731"/>
                        <a:ext cx="1476996" cy="1507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97F27F7-2F8F-45BB-A7F0-00428BD0B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55571"/>
              </p:ext>
            </p:extLst>
          </p:nvPr>
        </p:nvGraphicFramePr>
        <p:xfrm>
          <a:off x="2582803" y="4120791"/>
          <a:ext cx="1766361" cy="89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900" imgH="228600" progId="Equation.DSMT4">
                  <p:embed/>
                </p:oleObj>
              </mc:Choice>
              <mc:Fallback>
                <p:oleObj name="Equation" r:id="rId12" imgW="469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03" y="4120791"/>
                        <a:ext cx="1766361" cy="898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384760-1AF0-40FC-8900-0C57019DC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80058"/>
              </p:ext>
            </p:extLst>
          </p:nvPr>
        </p:nvGraphicFramePr>
        <p:xfrm>
          <a:off x="8228484" y="4136286"/>
          <a:ext cx="2429499" cy="89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5000" imgH="228600" progId="Equation.DSMT4">
                  <p:embed/>
                </p:oleObj>
              </mc:Choice>
              <mc:Fallback>
                <p:oleObj name="Equation" r:id="rId14" imgW="635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484" y="4136286"/>
                        <a:ext cx="2429499" cy="89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DAA939-7330-48B9-B35C-9085E4EFA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326050"/>
              </p:ext>
            </p:extLst>
          </p:nvPr>
        </p:nvGraphicFramePr>
        <p:xfrm>
          <a:off x="19786392" y="4114800"/>
          <a:ext cx="2672449" cy="98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5000" imgH="228600" progId="Equation.DSMT4">
                  <p:embed/>
                </p:oleObj>
              </mc:Choice>
              <mc:Fallback>
                <p:oleObj name="Equation" r:id="rId16" imgW="635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6392" y="4114800"/>
                        <a:ext cx="2672449" cy="988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>
            <a:extLst>
              <a:ext uri="{FF2B5EF4-FFF2-40B4-BE49-F238E27FC236}">
                <a16:creationId xmlns:a16="http://schemas.microsoft.com/office/drawing/2014/main" id="{D331A4CE-CA9D-47E7-ABFC-517E5630F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073" y="10280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51DB6D0-4372-4E97-8C17-F5A3B6B76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842748"/>
              </p:ext>
            </p:extLst>
          </p:nvPr>
        </p:nvGraphicFramePr>
        <p:xfrm>
          <a:off x="7232003" y="8239180"/>
          <a:ext cx="3448325" cy="95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228600" progId="Equation.DSMT4">
                  <p:embed/>
                </p:oleObj>
              </mc:Choice>
              <mc:Fallback>
                <p:oleObj name="Equation" r:id="rId18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32003" y="8239180"/>
                        <a:ext cx="3448325" cy="954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65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87875" y="6754079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28600" y="2597539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5039638" y="720397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638" y="7203979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427137" y="2570966"/>
                <a:ext cx="1098542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dirty="0" smtClean="0">
                        <a:latin typeface="Cambria Math" panose="02040503050406030204" pitchFamily="18" charset="0"/>
                      </a:rPr>
                      <m:t>P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ươ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r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27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nghiệ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là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137" y="2570966"/>
                <a:ext cx="10985426" cy="830997"/>
              </a:xfrm>
              <a:prstGeom prst="rect">
                <a:avLst/>
              </a:prstGeom>
              <a:blipFill>
                <a:blip r:embed="rId4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760845" y="3891816"/>
                <a:ext cx="10832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845" y="3891816"/>
                <a:ext cx="1083288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7516056" y="3891816"/>
                <a:ext cx="105107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056" y="3891816"/>
                <a:ext cx="1051075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3239054" y="3891816"/>
                <a:ext cx="93279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9054" y="3891816"/>
                <a:ext cx="93279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843775" y="3891816"/>
                <a:ext cx="10429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3775" y="3891816"/>
                <a:ext cx="1042986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570484" y="8378386"/>
                <a:ext cx="457931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4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27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8378386"/>
                <a:ext cx="4579312" cy="830997"/>
              </a:xfrm>
              <a:prstGeom prst="rect">
                <a:avLst/>
              </a:prstGeom>
              <a:blipFill>
                <a:blip r:embed="rId9"/>
                <a:stretch>
                  <a:fillRect l="-6125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3099298" y="376462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420FD6-8155-4A5C-9FE1-E59DD6F1C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C8DACE-F545-4D35-A8B5-33806A7B5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49272"/>
              </p:ext>
            </p:extLst>
          </p:nvPr>
        </p:nvGraphicFramePr>
        <p:xfrm>
          <a:off x="14171851" y="3960386"/>
          <a:ext cx="13795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9C8DACE-F545-4D35-A8B5-33806A7B5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1851" y="3960386"/>
                        <a:ext cx="1379537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97F27F7-2F8F-45BB-A7F0-00428BD0B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03765"/>
              </p:ext>
            </p:extLst>
          </p:nvPr>
        </p:nvGraphicFramePr>
        <p:xfrm>
          <a:off x="2561633" y="3963824"/>
          <a:ext cx="12890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97F27F7-2F8F-45BB-A7F0-00428BD0B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633" y="3963824"/>
                        <a:ext cx="12890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384760-1AF0-40FC-8900-0C57019DC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269999"/>
              </p:ext>
            </p:extLst>
          </p:nvPr>
        </p:nvGraphicFramePr>
        <p:xfrm>
          <a:off x="8378283" y="3962592"/>
          <a:ext cx="16033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0384760-1AF0-40FC-8900-0C57019DC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283" y="3962592"/>
                        <a:ext cx="16033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DAA939-7330-48B9-B35C-9085E4EFA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45301"/>
              </p:ext>
            </p:extLst>
          </p:nvPr>
        </p:nvGraphicFramePr>
        <p:xfrm>
          <a:off x="19681517" y="3864414"/>
          <a:ext cx="29416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28600" progId="Equation.DSMT4">
                  <p:embed/>
                </p:oleObj>
              </mc:Choice>
              <mc:Fallback>
                <p:oleObj name="Equation" r:id="rId16" imgW="6984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1DAA939-7330-48B9-B35C-9085E4EFA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1517" y="3864414"/>
                        <a:ext cx="2941638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>
            <a:extLst>
              <a:ext uri="{FF2B5EF4-FFF2-40B4-BE49-F238E27FC236}">
                <a16:creationId xmlns:a16="http://schemas.microsoft.com/office/drawing/2014/main" id="{D331A4CE-CA9D-47E7-ABFC-517E5630F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073" y="10280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51DB6D0-4372-4E97-8C17-F5A3B6B76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10840"/>
              </p:ext>
            </p:extLst>
          </p:nvPr>
        </p:nvGraphicFramePr>
        <p:xfrm>
          <a:off x="8149796" y="8362277"/>
          <a:ext cx="3023458" cy="847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203040" progId="Equation.DSMT4">
                  <p:embed/>
                </p:oleObj>
              </mc:Choice>
              <mc:Fallback>
                <p:oleObj name="Equation" r:id="rId18" imgW="72360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51DB6D0-4372-4E97-8C17-F5A3B6B766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49796" y="8362277"/>
                        <a:ext cx="3023458" cy="847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>
            <a:extLst>
              <a:ext uri="{FF2B5EF4-FFF2-40B4-BE49-F238E27FC236}">
                <a16:creationId xmlns:a16="http://schemas.microsoft.com/office/drawing/2014/main" id="{D2363400-D352-4C4B-8E7B-202E23956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280" y="11201400"/>
            <a:ext cx="2950464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B12AE0B-69F8-4BA3-BF07-B74B0972C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73632"/>
              </p:ext>
            </p:extLst>
          </p:nvPr>
        </p:nvGraphicFramePr>
        <p:xfrm>
          <a:off x="11161900" y="8392399"/>
          <a:ext cx="3326303" cy="81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600" imgH="177480" progId="Equation.DSMT4">
                  <p:embed/>
                </p:oleObj>
              </mc:Choice>
              <mc:Fallback>
                <p:oleObj name="Equation" r:id="rId20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161900" y="8392399"/>
                        <a:ext cx="3326303" cy="81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CEE8A4D-EA2A-4D48-A46B-1E8873678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35690"/>
              </p:ext>
            </p:extLst>
          </p:nvPr>
        </p:nvGraphicFramePr>
        <p:xfrm>
          <a:off x="14891803" y="8392399"/>
          <a:ext cx="2509321" cy="81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760" imgH="177480" progId="Equation.DSMT4">
                  <p:embed/>
                </p:oleObj>
              </mc:Choice>
              <mc:Fallback>
                <p:oleObj name="Equation" r:id="rId22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891803" y="8392399"/>
                        <a:ext cx="2509321" cy="81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74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5507" y="6230673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0" y="2592380"/>
            <a:ext cx="23391942" cy="3425832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346090" y="2633885"/>
                <a:ext cx="18491906" cy="932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dirty="0" smtClean="0">
                        <a:latin typeface="Cambria Math" panose="02040503050406030204" pitchFamily="18" charset="0"/>
                      </a:rPr>
                      <m:t>P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ươ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r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yo-NG" sz="48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yo-NG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yo-NG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yo-NG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yo-NG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8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ai</a:t>
                </a:r>
                <a:r>
                  <a:rPr lang="en-US" sz="4800" dirty="0"/>
                  <a:t> </a:t>
                </a:r>
                <a:r>
                  <a:rPr lang="en-US" sz="4800" dirty="0" err="1"/>
                  <a:t>nghiệm</a:t>
                </a:r>
                <a:r>
                  <a:rPr lang="en-US" sz="4800" dirty="0"/>
                  <a:t> x</a:t>
                </a:r>
                <a:r>
                  <a:rPr lang="en-US" sz="4800" baseline="-25000" dirty="0"/>
                  <a:t>1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à</a:t>
                </a:r>
                <a:r>
                  <a:rPr lang="en-US" sz="4800" dirty="0"/>
                  <a:t> x</a:t>
                </a:r>
                <a:r>
                  <a:rPr lang="en-US" sz="4800" baseline="-25000" dirty="0"/>
                  <a:t>2</a:t>
                </a:r>
                <a:r>
                  <a:rPr lang="en-US" sz="4800" dirty="0"/>
                  <a:t>. </a:t>
                </a:r>
                <a:r>
                  <a:rPr lang="en-US" sz="4800" dirty="0" err="1"/>
                  <a:t>Tí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ổng</a:t>
                </a:r>
                <a:r>
                  <a:rPr lang="en-US" sz="4800" dirty="0"/>
                  <a:t> S= x</a:t>
                </a:r>
                <a:r>
                  <a:rPr lang="en-US" sz="4800" baseline="-25000" dirty="0"/>
                  <a:t>1</a:t>
                </a:r>
                <a:r>
                  <a:rPr lang="en-US" sz="4800" dirty="0"/>
                  <a:t> + x</a:t>
                </a:r>
                <a:r>
                  <a:rPr lang="en-US" sz="4800" baseline="-25000" dirty="0"/>
                  <a:t>2</a:t>
                </a:r>
                <a:r>
                  <a:rPr lang="en-US" sz="4800" dirty="0"/>
                  <a:t> 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090" y="2633885"/>
                <a:ext cx="18491906" cy="932307"/>
              </a:xfrm>
              <a:prstGeom prst="rect">
                <a:avLst/>
              </a:prstGeom>
              <a:blipFill>
                <a:blip r:embed="rId3"/>
                <a:stretch>
                  <a:fillRect t="-3268" b="-34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760845" y="3962400"/>
                <a:ext cx="10832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845" y="3962400"/>
                <a:ext cx="108328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7516056" y="3962400"/>
                <a:ext cx="105107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056" y="3962400"/>
                <a:ext cx="1051075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3239054" y="3962400"/>
                <a:ext cx="93279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9054" y="3962400"/>
                <a:ext cx="93279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843775" y="3962400"/>
                <a:ext cx="10429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3775" y="3962400"/>
                <a:ext cx="104298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8663247" y="380131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420FD6-8155-4A5C-9FE1-E59DD6F1C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C8DACE-F545-4D35-A8B5-33806A7B5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83984"/>
              </p:ext>
            </p:extLst>
          </p:nvPr>
        </p:nvGraphicFramePr>
        <p:xfrm>
          <a:off x="14173200" y="4049713"/>
          <a:ext cx="14287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9C8DACE-F545-4D35-A8B5-33806A7B5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0" y="4049713"/>
                        <a:ext cx="142875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97F27F7-2F8F-45BB-A7F0-00428BD0B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335627"/>
              </p:ext>
            </p:extLst>
          </p:nvPr>
        </p:nvGraphicFramePr>
        <p:xfrm>
          <a:off x="2590800" y="4032250"/>
          <a:ext cx="13366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97F27F7-2F8F-45BB-A7F0-00428BD0B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2250"/>
                        <a:ext cx="13366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384760-1AF0-40FC-8900-0C57019DC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87113"/>
              </p:ext>
            </p:extLst>
          </p:nvPr>
        </p:nvGraphicFramePr>
        <p:xfrm>
          <a:off x="8305800" y="4032250"/>
          <a:ext cx="13604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0384760-1AF0-40FC-8900-0C57019DC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032250"/>
                        <a:ext cx="13604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DAA939-7330-48B9-B35C-9085E4EFA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383079"/>
              </p:ext>
            </p:extLst>
          </p:nvPr>
        </p:nvGraphicFramePr>
        <p:xfrm>
          <a:off x="19735800" y="3962400"/>
          <a:ext cx="15509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1DAA939-7330-48B9-B35C-9085E4EFA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5800" y="3962400"/>
                        <a:ext cx="15509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>
            <a:extLst>
              <a:ext uri="{FF2B5EF4-FFF2-40B4-BE49-F238E27FC236}">
                <a16:creationId xmlns:a16="http://schemas.microsoft.com/office/drawing/2014/main" id="{D331A4CE-CA9D-47E7-ABFC-517E5630F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073" y="10280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D2363400-D352-4C4B-8E7B-202E23956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280" y="11201400"/>
            <a:ext cx="2950464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1A83F330-038A-44AF-835E-16800472A535}"/>
                  </a:ext>
                </a:extLst>
              </p:cNvPr>
              <p:cNvSpPr/>
              <p:nvPr/>
            </p:nvSpPr>
            <p:spPr>
              <a:xfrm>
                <a:off x="2830278" y="7316756"/>
                <a:ext cx="12176544" cy="862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Ta </a:t>
                </a:r>
                <a:r>
                  <a:rPr lang="en-US" sz="4400" dirty="0" err="1"/>
                  <a:t>có</a:t>
                </a:r>
                <a:r>
                  <a:rPr lang="en-US" sz="4400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yo-NG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yo-NG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yo-NG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1A83F330-038A-44AF-835E-16800472A5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278" y="7316756"/>
                <a:ext cx="12176544" cy="862416"/>
              </a:xfrm>
              <a:prstGeom prst="rect">
                <a:avLst/>
              </a:prstGeom>
              <a:blipFill>
                <a:blip r:embed="rId16"/>
                <a:stretch>
                  <a:fillRect t="-5634" b="-33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FA9CA893-17FA-40E1-9516-289191069765}"/>
                  </a:ext>
                </a:extLst>
              </p:cNvPr>
              <p:cNvSpPr/>
              <p:nvPr/>
            </p:nvSpPr>
            <p:spPr>
              <a:xfrm>
                <a:off x="3505200" y="9869296"/>
                <a:ext cx="5814733" cy="981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FA9CA893-17FA-40E1-9516-2891910697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9869296"/>
                <a:ext cx="5814733" cy="98174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658AAA3-7255-4F85-9858-74BDE3E5239B}"/>
                  </a:ext>
                </a:extLst>
              </p:cNvPr>
              <p:cNvSpPr/>
              <p:nvPr/>
            </p:nvSpPr>
            <p:spPr>
              <a:xfrm>
                <a:off x="3505200" y="8077200"/>
                <a:ext cx="12176544" cy="1153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sSup>
                        <m:sSupPr>
                          <m:ctrlPr>
                            <a:rPr lang="yo-NG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sSup>
                            <m:sSupPr>
                              <m:ctrlPr>
                                <a:rPr lang="yo-NG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yo-NG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yo-NG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658AAA3-7255-4F85-9858-74BDE3E523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8077200"/>
                <a:ext cx="12176544" cy="115364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A60B395-D762-4BAA-A358-4393C1331239}"/>
                  </a:ext>
                </a:extLst>
              </p:cNvPr>
              <p:cNvSpPr/>
              <p:nvPr/>
            </p:nvSpPr>
            <p:spPr>
              <a:xfrm>
                <a:off x="3505200" y="10903998"/>
                <a:ext cx="6612259" cy="968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−1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h𝑜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A60B395-D762-4BAA-A358-4393C13312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10903998"/>
                <a:ext cx="6612259" cy="968150"/>
              </a:xfrm>
              <a:prstGeom prst="rect">
                <a:avLst/>
              </a:prstGeom>
              <a:blipFill>
                <a:blip r:embed="rId19"/>
                <a:stretch>
                  <a:fillRect t="-14465" r="-369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085E0825-9B02-41CA-869C-0A3F8B62BD61}"/>
                  </a:ext>
                </a:extLst>
              </p:cNvPr>
              <p:cNvSpPr/>
              <p:nvPr/>
            </p:nvSpPr>
            <p:spPr>
              <a:xfrm>
                <a:off x="3505200" y="8960679"/>
                <a:ext cx="4947188" cy="10586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085E0825-9B02-41CA-869C-0A3F8B62BD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8960679"/>
                <a:ext cx="4947188" cy="1058688"/>
              </a:xfrm>
              <a:prstGeom prst="rect">
                <a:avLst/>
              </a:prstGeom>
              <a:blipFill>
                <a:blip r:embed="rId20"/>
                <a:stretch>
                  <a:fillRect r="-10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143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  <p:bldP spid="76" grpId="0"/>
      <p:bldP spid="77" grpId="0"/>
      <p:bldP spid="78" grpId="0"/>
      <p:bldP spid="79" grpId="0"/>
      <p:bldP spid="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36167" y="6807743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90060" y="252781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709329" y="2657622"/>
                <a:ext cx="14433874" cy="1622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dirty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ho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yo-NG" sz="4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sSup>
                        <m:sSupPr>
                          <m:ctrlPr>
                            <a:rPr lang="yo-NG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yo-NG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+2=0.  </m:t>
                      </m:r>
                    </m:oMath>
                  </m:oMathPara>
                </a14:m>
                <a:endParaRPr lang="en-US" sz="4800" dirty="0"/>
              </a:p>
              <a:p>
                <a:pPr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Đặ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𝑡</m:t>
                    </m:r>
                    <m:sSup>
                      <m:sSupPr>
                        <m:ctrlPr>
                          <a:rPr lang="yo-NG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=3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vi-VN" sz="4800" dirty="0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sz="4800" dirty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4800" dirty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th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ì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ươ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tr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 đã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tr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ở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th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nh</m:t>
                    </m:r>
                  </m:oMath>
                </a14:m>
                <a:r>
                  <a:rPr lang="en-US" sz="4800" dirty="0"/>
                  <a:t>: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9329" y="2657622"/>
                <a:ext cx="14433874" cy="1622495"/>
              </a:xfrm>
              <a:prstGeom prst="rect">
                <a:avLst/>
              </a:prstGeom>
              <a:blipFill>
                <a:blip r:embed="rId3"/>
                <a:stretch>
                  <a:fillRect b="-161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760845" y="4495800"/>
                <a:ext cx="10832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845" y="4495800"/>
                <a:ext cx="108328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7355838" y="4495800"/>
                <a:ext cx="105107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5838" y="4495800"/>
                <a:ext cx="1051075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918618" y="4495800"/>
                <a:ext cx="93279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8618" y="4495800"/>
                <a:ext cx="93279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363120" y="4495800"/>
                <a:ext cx="10429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3120" y="4495800"/>
                <a:ext cx="104298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7159374" y="635256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420FD6-8155-4A5C-9FE1-E59DD6F1C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D331A4CE-CA9D-47E7-ABFC-517E5630F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073" y="10280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D2363400-D352-4C4B-8E7B-202E23956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280" y="11201400"/>
            <a:ext cx="2950464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1A83F330-038A-44AF-835E-16800472A535}"/>
                  </a:ext>
                </a:extLst>
              </p:cNvPr>
              <p:cNvSpPr/>
              <p:nvPr/>
            </p:nvSpPr>
            <p:spPr>
              <a:xfrm>
                <a:off x="2640713" y="7531426"/>
                <a:ext cx="12176544" cy="846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yo-NG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yo-NG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𝑇𝑎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ó: 9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1A83F330-038A-44AF-835E-16800472A5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713" y="7531426"/>
                <a:ext cx="12176544" cy="8463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FA9CA893-17FA-40E1-9516-289191069765}"/>
                  </a:ext>
                </a:extLst>
              </p:cNvPr>
              <p:cNvSpPr/>
              <p:nvPr/>
            </p:nvSpPr>
            <p:spPr>
              <a:xfrm>
                <a:off x="2493507" y="9366413"/>
                <a:ext cx="19396985" cy="846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</a:rPr>
                        <m:t>Đặ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yo-NG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=3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sz="4400" dirty="0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sz="4400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44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ì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 đã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cho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ở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400" b="0" i="1" dirty="0" smtClean="0">
                          <a:latin typeface="Cambria Math" panose="02040503050406030204" pitchFamily="18" charset="0"/>
                        </a:rPr>
                        <m:t>: 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+2=0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FA9CA893-17FA-40E1-9516-2891910697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507" y="9366413"/>
                <a:ext cx="19396985" cy="8463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658AAA3-7255-4F85-9858-74BDE3E5239B}"/>
                  </a:ext>
                </a:extLst>
              </p:cNvPr>
              <p:cNvSpPr/>
              <p:nvPr/>
            </p:nvSpPr>
            <p:spPr>
              <a:xfrm>
                <a:off x="3326529" y="8292393"/>
                <a:ext cx="12176544" cy="968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yo-NG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yo-NG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3. 3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658AAA3-7255-4F85-9858-74BDE3E523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529" y="8292393"/>
                <a:ext cx="12176544" cy="9681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9708B32-A79C-487B-A10D-3579A2018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2940"/>
              </p:ext>
            </p:extLst>
          </p:nvPr>
        </p:nvGraphicFramePr>
        <p:xfrm>
          <a:off x="19176904" y="4494356"/>
          <a:ext cx="3683000" cy="76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177480" progId="Equation.DSMT4">
                  <p:embed/>
                </p:oleObj>
              </mc:Choice>
              <mc:Fallback>
                <p:oleObj name="Equation" r:id="rId11" imgW="8888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6904" y="4494356"/>
                        <a:ext cx="3683000" cy="763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A5DBEA-02ED-4385-AC55-7A740A2C8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53859"/>
              </p:ext>
            </p:extLst>
          </p:nvPr>
        </p:nvGraphicFramePr>
        <p:xfrm>
          <a:off x="13876020" y="4417075"/>
          <a:ext cx="3218295" cy="83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15640" progId="Equation.DSMT4">
                  <p:embed/>
                </p:oleObj>
              </mc:Choice>
              <mc:Fallback>
                <p:oleObj name="Equation" r:id="rId13" imgW="8506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6020" y="4417075"/>
                        <a:ext cx="3218295" cy="837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111E7AD-D33C-4CC1-95B8-1B2535423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88564"/>
              </p:ext>
            </p:extLst>
          </p:nvPr>
        </p:nvGraphicFramePr>
        <p:xfrm>
          <a:off x="8102250" y="4416107"/>
          <a:ext cx="3327750" cy="83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6240" imgH="215640" progId="Equation.DSMT4">
                  <p:embed/>
                </p:oleObj>
              </mc:Choice>
              <mc:Fallback>
                <p:oleObj name="Equation" r:id="rId15" imgW="87624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250" y="4416107"/>
                        <a:ext cx="3327750" cy="837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21742EA-95DC-4771-BA1B-AD70A5745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58821"/>
              </p:ext>
            </p:extLst>
          </p:nvPr>
        </p:nvGraphicFramePr>
        <p:xfrm>
          <a:off x="2438400" y="4415697"/>
          <a:ext cx="3593523" cy="83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215640" progId="Equation.DSMT4">
                  <p:embed/>
                </p:oleObj>
              </mc:Choice>
              <mc:Fallback>
                <p:oleObj name="Equation" r:id="rId17" imgW="9522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5697"/>
                        <a:ext cx="3593523" cy="838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>
            <a:extLst>
              <a:ext uri="{FF2B5EF4-FFF2-40B4-BE49-F238E27FC236}">
                <a16:creationId xmlns:a16="http://schemas.microsoft.com/office/drawing/2014/main" id="{77393D4E-6575-4C67-B8E3-465DBC892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44912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vi-VN" altLang="en-US" sz="1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kumimoji="0" lang="vi-VN" altLang="en-US" sz="12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578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  <p:bldP spid="76" grpId="0"/>
      <p:bldP spid="77" grpId="0"/>
      <p:bldP spid="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35080" y="5708216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20951" y="2548688"/>
            <a:ext cx="23391942" cy="2685349"/>
            <a:chOff x="992187" y="2564544"/>
            <a:chExt cx="22353091" cy="268569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258324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379676" y="2661670"/>
                <a:ext cx="14487414" cy="932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dirty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yo-NG" sz="4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sSup>
                        <m:sSupPr>
                          <m:ctrlPr>
                            <a:rPr lang="yo-NG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yo-NG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48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−4.3</m:t>
                          </m:r>
                        </m:e>
                        <m:sup>
                          <m:sSup>
                            <m:sSupPr>
                              <m:ctrlPr>
                                <a:rPr lang="en-US" sz="4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+3=0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ó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ố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nghi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à: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676" y="2661670"/>
                <a:ext cx="14487414" cy="932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306300" y="3817203"/>
                <a:ext cx="10832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6300" y="3817203"/>
                <a:ext cx="108328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7901293" y="3817203"/>
                <a:ext cx="105107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1293" y="3817203"/>
                <a:ext cx="1051075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3464073" y="3817203"/>
                <a:ext cx="93279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4073" y="3817203"/>
                <a:ext cx="93279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908575" y="3817203"/>
                <a:ext cx="10429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8575" y="3817203"/>
                <a:ext cx="104298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3125640" y="377309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A420FD6-8155-4A5C-9FE1-E59DD6F1C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D331A4CE-CA9D-47E7-ABFC-517E5630F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073" y="10280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vi-VN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D2363400-D352-4C4B-8E7B-202E23956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280" y="11201400"/>
            <a:ext cx="2950464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1A83F330-038A-44AF-835E-16800472A535}"/>
                  </a:ext>
                </a:extLst>
              </p:cNvPr>
              <p:cNvSpPr/>
              <p:nvPr/>
            </p:nvSpPr>
            <p:spPr>
              <a:xfrm>
                <a:off x="2997590" y="6669694"/>
                <a:ext cx="12176544" cy="939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yo-NG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yo-NG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𝑇𝑎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ó 9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4.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sz="4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1A83F330-038A-44AF-835E-16800472A5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7590" y="6669694"/>
                <a:ext cx="12176544" cy="9393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FA9CA893-17FA-40E1-9516-289191069765}"/>
                  </a:ext>
                </a:extLst>
              </p:cNvPr>
              <p:cNvSpPr/>
              <p:nvPr/>
            </p:nvSpPr>
            <p:spPr>
              <a:xfrm>
                <a:off x="435080" y="8261737"/>
                <a:ext cx="18081520" cy="939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</a:rPr>
                        <m:t>Đặ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yo-NG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=3</m:t>
                          </m:r>
                        </m:e>
                        <m:sup>
                          <m:sSup>
                            <m:sSupPr>
                              <m:ctrlPr>
                                <a:rPr lang="en-US" sz="4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sz="4400" dirty="0">
                              <a:latin typeface="Cambria Math" panose="02040503050406030204" pitchFamily="18" charset="0"/>
                            </a:rPr>
                            <m:t>≥</m:t>
                          </m:r>
                          <m:r>
                            <a:rPr lang="en-US" sz="4400" dirty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4400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ì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 đã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cho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ở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en-US" sz="4400" dirty="0">
                          <a:latin typeface="Cambria Math" panose="02040503050406030204" pitchFamily="18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4400" dirty="0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400" b="0" i="1" dirty="0" smtClean="0">
                          <a:latin typeface="Cambria Math" panose="02040503050406030204" pitchFamily="18" charset="0"/>
                        </a:rPr>
                        <m:t>: 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+3=0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FA9CA893-17FA-40E1-9516-2891910697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80" y="8261737"/>
                <a:ext cx="18081520" cy="9393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658AAA3-7255-4F85-9858-74BDE3E5239B}"/>
                  </a:ext>
                </a:extLst>
              </p:cNvPr>
              <p:cNvSpPr/>
              <p:nvPr/>
            </p:nvSpPr>
            <p:spPr>
              <a:xfrm>
                <a:off x="3594101" y="7476474"/>
                <a:ext cx="12176544" cy="968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yo-NG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yo-NG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yo-NG" sz="4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yo-NG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n-US" sz="4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.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sSup>
                          <m:sSupPr>
                            <m:ctrlPr>
                              <a:rPr lang="en-US" sz="4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658AAA3-7255-4F85-9858-74BDE3E523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101" y="7476474"/>
                <a:ext cx="12176544" cy="9681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9708B32-A79C-487B-A10D-3579A2018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81903"/>
              </p:ext>
            </p:extLst>
          </p:nvPr>
        </p:nvGraphicFramePr>
        <p:xfrm>
          <a:off x="19621500" y="3954463"/>
          <a:ext cx="4349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9708B32-A79C-487B-A10D-3579A2018E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0" y="3954463"/>
                        <a:ext cx="4349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A5DBEA-02ED-4385-AC55-7A740A2C8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45878"/>
              </p:ext>
            </p:extLst>
          </p:nvPr>
        </p:nvGraphicFramePr>
        <p:xfrm>
          <a:off x="14173200" y="3935413"/>
          <a:ext cx="4365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A5DBEA-02ED-4385-AC55-7A740A2C80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0" y="3935413"/>
                        <a:ext cx="436563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111E7AD-D33C-4CC1-95B8-1B2535423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417679"/>
              </p:ext>
            </p:extLst>
          </p:nvPr>
        </p:nvGraphicFramePr>
        <p:xfrm>
          <a:off x="8534400" y="3965575"/>
          <a:ext cx="4381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111E7AD-D33C-4CC1-95B8-1B2535423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3965575"/>
                        <a:ext cx="4381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21742EA-95DC-4771-BA1B-AD70A5745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30963"/>
              </p:ext>
            </p:extLst>
          </p:nvPr>
        </p:nvGraphicFramePr>
        <p:xfrm>
          <a:off x="3070225" y="3919249"/>
          <a:ext cx="4333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64880" progId="Equation.DSMT4">
                  <p:embed/>
                </p:oleObj>
              </mc:Choice>
              <mc:Fallback>
                <p:oleObj name="Equation" r:id="rId17" imgW="114120" imgH="164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21742EA-95DC-4771-BA1B-AD70A5745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919249"/>
                        <a:ext cx="433388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>
            <a:extLst>
              <a:ext uri="{FF2B5EF4-FFF2-40B4-BE49-F238E27FC236}">
                <a16:creationId xmlns:a16="http://schemas.microsoft.com/office/drawing/2014/main" id="{77393D4E-6575-4C67-B8E3-465DBC8925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44912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vi-VN" altLang="en-US" sz="1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kumimoji="0" lang="vi-VN" altLang="en-US" sz="12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D532602-3FB6-40D1-B662-9AB8125C5936}"/>
                  </a:ext>
                </a:extLst>
              </p:cNvPr>
              <p:cNvSpPr txBox="1"/>
              <p:nvPr/>
            </p:nvSpPr>
            <p:spPr>
              <a:xfrm>
                <a:off x="1209025" y="9296400"/>
                <a:ext cx="12989168" cy="10767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brk m:alnAt="7"/>
                        </m:rPr>
                        <a:rPr lang="en-US" sz="4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1</m:t>
                      </m:r>
                      <m:groupChr>
                        <m:groupChrPr>
                          <m:chr m:val="⇒"/>
                          <m:pos m:val="top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sSup>
                        <m:sSupPr>
                          <m:ctrlPr>
                            <a:rPr lang="yo-NG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sz="4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1</m:t>
                      </m:r>
                      <m:groupChr>
                        <m:groupChrPr>
                          <m:chr m:val="⇔"/>
                          <m:pos m:val="top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sSup>
                        <m:sSupPr>
                          <m:ctrlPr>
                            <a:rPr lang="en-US" sz="4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0</m:t>
                      </m:r>
                      <m:groupChr>
                        <m:groupChrPr>
                          <m:chr m:val="⇔"/>
                          <m:pos m:val="top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D532602-3FB6-40D1-B662-9AB8125C5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025" y="9296400"/>
                <a:ext cx="12989168" cy="107670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AE8AC551-BDAE-4DF8-A1A8-8E49D3019625}"/>
                  </a:ext>
                </a:extLst>
              </p:cNvPr>
              <p:cNvSpPr txBox="1"/>
              <p:nvPr/>
            </p:nvSpPr>
            <p:spPr>
              <a:xfrm>
                <a:off x="1165456" y="10487812"/>
                <a:ext cx="12989168" cy="10767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brk m:alnAt="7"/>
                        </m:rPr>
                        <a:rPr lang="en-US" sz="4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3</m:t>
                      </m:r>
                      <m:groupChr>
                        <m:groupChrPr>
                          <m:chr m:val="⇒"/>
                          <m:pos m:val="top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sSup>
                        <m:sSupPr>
                          <m:ctrlPr>
                            <a:rPr lang="yo-NG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sz="4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3</m:t>
                      </m:r>
                      <m:groupChr>
                        <m:groupChrPr>
                          <m:chr m:val="⇔"/>
                          <m:pos m:val="top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sSup>
                        <m:sSupPr>
                          <m:ctrlPr>
                            <a:rPr lang="en-US" sz="4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1</m:t>
                      </m:r>
                      <m:groupChr>
                        <m:groupChrPr>
                          <m:chr m:val="⇔"/>
                          <m:pos m:val="top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±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AE8AC551-BDAE-4DF8-A1A8-8E49D3019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456" y="10487812"/>
                <a:ext cx="12989168" cy="107670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615A2FF9-6126-42B2-9040-2E477B1B51E7}"/>
                  </a:ext>
                </a:extLst>
              </p:cNvPr>
              <p:cNvSpPr txBox="1"/>
              <p:nvPr/>
            </p:nvSpPr>
            <p:spPr>
              <a:xfrm>
                <a:off x="18066862" y="8045370"/>
                <a:ext cx="2743200" cy="1462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⇔"/>
                          <m:pos m:val="top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d>
                        <m:dPr>
                          <m:begChr m:val="["/>
                          <m:endChr m:val="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615A2FF9-6126-42B2-9040-2E477B1B51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6862" y="8045370"/>
                <a:ext cx="2743200" cy="14621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38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  <p:bldP spid="76" grpId="0"/>
      <p:bldP spid="77" grpId="0"/>
      <p:bldP spid="78" grpId="0"/>
      <p:bldP spid="62" grpId="0"/>
      <p:bldP spid="79" grpId="0"/>
      <p:bldP spid="8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761</TotalTime>
  <Words>1886</Words>
  <Application>Microsoft Office PowerPoint</Application>
  <PresentationFormat>Custom</PresentationFormat>
  <Paragraphs>297</Paragraphs>
  <Slides>2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.VnTime</vt:lpstr>
      <vt:lpstr>Arial</vt:lpstr>
      <vt:lpstr>AvantGarde-Demi</vt:lpstr>
      <vt:lpstr>Calibri</vt:lpstr>
      <vt:lpstr>Cambria Math</vt:lpstr>
      <vt:lpstr>Chu Van An</vt:lpstr>
      <vt:lpstr>CMU Serif</vt:lpstr>
      <vt:lpstr>Tahoma</vt:lpstr>
      <vt:lpstr>Office Theme</vt:lpstr>
      <vt:lpstr>MathType 7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486</cp:revision>
  <dcterms:created xsi:type="dcterms:W3CDTF">2013-08-31T11:42:51Z</dcterms:created>
  <dcterms:modified xsi:type="dcterms:W3CDTF">2021-08-26T15:52:48Z</dcterms:modified>
</cp:coreProperties>
</file>